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4D2A3F" w14:textId="77777777" w:rsidR="003205EC" w:rsidRPr="00E32C13" w:rsidRDefault="003205EC" w:rsidP="00523A66">
      <w:pPr>
        <w:rPr>
          <w:rFonts w:ascii="Century Gothic" w:hAnsi="Century Gothic" w:cs="Century Gothic"/>
          <w:sz w:val="10"/>
          <w:szCs w:val="10"/>
        </w:rPr>
      </w:pPr>
    </w:p>
    <w:p w14:paraId="0F4D2A40" w14:textId="77777777" w:rsidR="003205EC" w:rsidRPr="00523A66" w:rsidRDefault="003205EC" w:rsidP="00523A66">
      <w:pPr>
        <w:rPr>
          <w:rFonts w:ascii="Century Gothic" w:hAnsi="Century Gothic" w:cs="Century Gothic"/>
        </w:rPr>
      </w:pPr>
      <w:r w:rsidRPr="00523A66">
        <w:rPr>
          <w:rFonts w:ascii="Century Gothic" w:hAnsi="Century Gothic" w:cs="Century Gothic"/>
        </w:rPr>
        <w:t>Name: ________________________________________________ Date: _______________________</w:t>
      </w:r>
    </w:p>
    <w:p w14:paraId="0F4D2A41" w14:textId="77777777" w:rsidR="003205EC" w:rsidRPr="00E32C13" w:rsidRDefault="003205EC">
      <w:pPr>
        <w:rPr>
          <w:rFonts w:ascii="Century Gothic" w:hAnsi="Century Gothic" w:cs="Century Gothic"/>
          <w:sz w:val="16"/>
          <w:szCs w:val="16"/>
        </w:rPr>
      </w:pPr>
    </w:p>
    <w:p w14:paraId="0F4D2A42" w14:textId="7FB22978" w:rsidR="003205EC" w:rsidRPr="00880BC6" w:rsidRDefault="00880BC6" w:rsidP="00523A66">
      <w:pPr>
        <w:jc w:val="center"/>
        <w:rPr>
          <w:rFonts w:ascii="Century Gothic" w:hAnsi="Century Gothic" w:cs="Century Gothic"/>
          <w:b/>
          <w:bCs/>
          <w:sz w:val="20"/>
          <w:szCs w:val="20"/>
        </w:rPr>
      </w:pPr>
      <w:r w:rsidRPr="00880BC6">
        <w:rPr>
          <w:rFonts w:ascii="Century Gothic" w:hAnsi="Century Gothic" w:cs="Century Gothic"/>
          <w:b/>
          <w:bCs/>
          <w:sz w:val="20"/>
          <w:szCs w:val="20"/>
        </w:rPr>
        <w:t xml:space="preserve"> Unit </w:t>
      </w:r>
      <w:r w:rsidR="000D37B3" w:rsidRPr="00880BC6">
        <w:rPr>
          <w:rFonts w:ascii="Century Gothic" w:hAnsi="Century Gothic" w:cs="Century Gothic"/>
          <w:b/>
          <w:bCs/>
          <w:sz w:val="20"/>
          <w:szCs w:val="20"/>
        </w:rPr>
        <w:t>3C</w:t>
      </w:r>
      <w:r w:rsidR="003205EC" w:rsidRPr="00880BC6">
        <w:rPr>
          <w:rFonts w:ascii="Century Gothic" w:hAnsi="Century Gothic" w:cs="Century Gothic"/>
          <w:b/>
          <w:bCs/>
          <w:sz w:val="20"/>
          <w:szCs w:val="20"/>
        </w:rPr>
        <w:t xml:space="preserve"> Review</w:t>
      </w:r>
    </w:p>
    <w:p w14:paraId="0F4D2A43" w14:textId="77777777" w:rsidR="003205EC" w:rsidRPr="00880BC6" w:rsidRDefault="00880BC6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0F4D2A79">
          <v:rect id="_x0000_i1025" style="width:511.2pt;height:3pt" o:hralign="center" o:hrstd="t" o:hrnoshade="t" o:hr="t" fillcolor="black" stroked="f"/>
        </w:pict>
      </w:r>
    </w:p>
    <w:p w14:paraId="0F4D2A44" w14:textId="77777777" w:rsidR="003205EC" w:rsidRPr="00880BC6" w:rsidRDefault="003205EC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Graph the following equation.  Then, write the characteristics for </w:t>
      </w:r>
      <w:r w:rsidR="00163C83" w:rsidRPr="00880BC6">
        <w:rPr>
          <w:rFonts w:ascii="Century Gothic" w:hAnsi="Century Gothic" w:cs="Century Gothic"/>
          <w:sz w:val="20"/>
          <w:szCs w:val="20"/>
        </w:rPr>
        <w:t>the</w:t>
      </w:r>
      <w:r w:rsidRPr="00880BC6">
        <w:rPr>
          <w:rFonts w:ascii="Century Gothic" w:hAnsi="Century Gothic" w:cs="Century Gothic"/>
          <w:sz w:val="20"/>
          <w:szCs w:val="20"/>
        </w:rPr>
        <w:t xml:space="preserve"> graph.</w:t>
      </w:r>
    </w:p>
    <w:p w14:paraId="0F4D2A45" w14:textId="77777777" w:rsidR="003205EC" w:rsidRPr="00880BC6" w:rsidRDefault="000D37B3" w:rsidP="00F62EF1">
      <w:pPr>
        <w:numPr>
          <w:ilvl w:val="0"/>
          <w:numId w:val="9"/>
        </w:numPr>
        <w:spacing w:line="13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4144" behindDoc="0" locked="0" layoutInCell="1" allowOverlap="1" wp14:anchorId="0F4D2A7A" wp14:editId="0F4D2A7B">
            <wp:simplePos x="0" y="0"/>
            <wp:positionH relativeFrom="column">
              <wp:posOffset>1767840</wp:posOffset>
            </wp:positionH>
            <wp:positionV relativeFrom="paragraph">
              <wp:posOffset>174625</wp:posOffset>
            </wp:positionV>
            <wp:extent cx="1379220" cy="1379220"/>
            <wp:effectExtent l="0" t="0" r="0" b="0"/>
            <wp:wrapNone/>
            <wp:docPr id="8" name="Picture 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[image]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9220" cy="1379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0BC6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0F4D2A7C" wp14:editId="0F4D2A7D">
            <wp:simplePos x="0" y="0"/>
            <wp:positionH relativeFrom="column">
              <wp:posOffset>5090160</wp:posOffset>
            </wp:positionH>
            <wp:positionV relativeFrom="paragraph">
              <wp:posOffset>167005</wp:posOffset>
            </wp:positionV>
            <wp:extent cx="1356360" cy="1356360"/>
            <wp:effectExtent l="0" t="0" r="0" b="0"/>
            <wp:wrapNone/>
            <wp:docPr id="47" name="Picture 4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[image]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6360" cy="1356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0BC6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F4D2A7E" wp14:editId="0F4D2A7F">
                <wp:simplePos x="0" y="0"/>
                <wp:positionH relativeFrom="column">
                  <wp:posOffset>3429000</wp:posOffset>
                </wp:positionH>
                <wp:positionV relativeFrom="paragraph">
                  <wp:posOffset>319405</wp:posOffset>
                </wp:positionV>
                <wp:extent cx="1691640" cy="1089660"/>
                <wp:effectExtent l="0" t="0" r="0" b="0"/>
                <wp:wrapNone/>
                <wp:docPr id="9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1640" cy="1089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D2AA9" w14:textId="77777777" w:rsidR="001E4EC8" w:rsidRPr="009823AE" w:rsidRDefault="001E4EC8" w:rsidP="00F62EF1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Vertex:  _______________</w:t>
                            </w:r>
                          </w:p>
                          <w:p w14:paraId="0F4D2AAA" w14:textId="77777777" w:rsidR="001E4EC8" w:rsidRPr="009823AE" w:rsidRDefault="001E4EC8" w:rsidP="00F62EF1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Axis of Sym.: __________</w:t>
                            </w:r>
                          </w:p>
                          <w:p w14:paraId="0F4D2AAB" w14:textId="77777777" w:rsidR="001E4EC8" w:rsidRPr="009823AE" w:rsidRDefault="001E4EC8" w:rsidP="00F62EF1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Zeroes</w:t>
                            </w: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: __________</w:t>
                            </w:r>
                            <w:r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_</w:t>
                            </w: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___</w:t>
                            </w:r>
                            <w:r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  <w:p w14:paraId="0F4D2AAC" w14:textId="77777777" w:rsidR="001E4EC8" w:rsidRPr="009823AE" w:rsidRDefault="001E4EC8" w:rsidP="00F62EF1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Y-int</w:t>
                            </w: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: __________</w:t>
                            </w:r>
                            <w:r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__</w:t>
                            </w: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_____</w:t>
                            </w:r>
                          </w:p>
                          <w:p w14:paraId="0F4D2AAD" w14:textId="77777777" w:rsidR="001E4EC8" w:rsidRPr="009823AE" w:rsidRDefault="001E4EC8" w:rsidP="00F62EF1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Increase: _____________</w:t>
                            </w:r>
                          </w:p>
                          <w:p w14:paraId="0F4D2AAE" w14:textId="77777777" w:rsidR="001E4EC8" w:rsidRPr="009823AE" w:rsidRDefault="001E4EC8" w:rsidP="00F62EF1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Decrease: 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F4D2A7E"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270pt;margin-top:25.15pt;width:133.2pt;height:85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" filled="f" stroked="f">
                <v:textbox>
                  <w:txbxContent>
                    <w:p w14:paraId="0F4D2AA9" w14:textId="77777777" w:rsidR="001E4EC8" w:rsidRPr="009823AE" w:rsidRDefault="001E4EC8" w:rsidP="00F62EF1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Vertex:  _______________</w:t>
                      </w:r>
                    </w:p>
                    <w:p w14:paraId="0F4D2AAA" w14:textId="77777777" w:rsidR="001E4EC8" w:rsidRPr="009823AE" w:rsidRDefault="001E4EC8" w:rsidP="00F62EF1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Axis of Sym.: __________</w:t>
                      </w:r>
                    </w:p>
                    <w:p w14:paraId="0F4D2AAB" w14:textId="77777777" w:rsidR="001E4EC8" w:rsidRPr="009823AE" w:rsidRDefault="001E4EC8" w:rsidP="00F62EF1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Zeroes</w:t>
                      </w: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: __________</w:t>
                      </w:r>
                      <w:r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_</w:t>
                      </w: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___</w:t>
                      </w:r>
                      <w:r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_</w:t>
                      </w:r>
                    </w:p>
                    <w:p w14:paraId="0F4D2AAC" w14:textId="77777777" w:rsidR="001E4EC8" w:rsidRPr="009823AE" w:rsidRDefault="001E4EC8" w:rsidP="00F62EF1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Y-int</w:t>
                      </w: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: __________</w:t>
                      </w:r>
                      <w:r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__</w:t>
                      </w: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_____</w:t>
                      </w:r>
                    </w:p>
                    <w:p w14:paraId="0F4D2AAD" w14:textId="77777777" w:rsidR="001E4EC8" w:rsidRPr="009823AE" w:rsidRDefault="001E4EC8" w:rsidP="00F62EF1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Increase: _____________</w:t>
                      </w:r>
                    </w:p>
                    <w:p w14:paraId="0F4D2AAE" w14:textId="77777777" w:rsidR="001E4EC8" w:rsidRPr="009823AE" w:rsidRDefault="001E4EC8" w:rsidP="00F62EF1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Decrease: ____________</w:t>
                      </w:r>
                    </w:p>
                  </w:txbxContent>
                </v:textbox>
              </v:shape>
            </w:pict>
          </mc:Fallback>
        </mc:AlternateContent>
      </w:r>
      <w:r w:rsidRPr="00880BC6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0F4D2A80" wp14:editId="0F4D2A81">
                <wp:simplePos x="0" y="0"/>
                <wp:positionH relativeFrom="column">
                  <wp:posOffset>-22860</wp:posOffset>
                </wp:positionH>
                <wp:positionV relativeFrom="paragraph">
                  <wp:posOffset>342265</wp:posOffset>
                </wp:positionV>
                <wp:extent cx="1699260" cy="1059180"/>
                <wp:effectExtent l="0" t="0" r="0" b="7620"/>
                <wp:wrapNone/>
                <wp:docPr id="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9260" cy="1059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D2AAF" w14:textId="77777777" w:rsidR="001E4EC8" w:rsidRPr="009823AE" w:rsidRDefault="001E4EC8" w:rsidP="00FD46DD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Vertex:  _______________</w:t>
                            </w:r>
                          </w:p>
                          <w:p w14:paraId="0F4D2AB0" w14:textId="77777777" w:rsidR="001E4EC8" w:rsidRPr="009823AE" w:rsidRDefault="001E4EC8" w:rsidP="00FD46DD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Axis of Sym.: __________</w:t>
                            </w:r>
                          </w:p>
                          <w:p w14:paraId="0F4D2AB1" w14:textId="77777777" w:rsidR="001E4EC8" w:rsidRPr="009823AE" w:rsidRDefault="001E4EC8" w:rsidP="00FD46DD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Domain: _____________</w:t>
                            </w:r>
                            <w:r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_</w:t>
                            </w:r>
                          </w:p>
                          <w:p w14:paraId="0F4D2AB2" w14:textId="77777777" w:rsidR="001E4EC8" w:rsidRPr="009823AE" w:rsidRDefault="001E4EC8" w:rsidP="00FD46DD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Range: _______________</w:t>
                            </w:r>
                          </w:p>
                          <w:p w14:paraId="0F4D2AB3" w14:textId="77777777" w:rsidR="001E4EC8" w:rsidRPr="009823AE" w:rsidRDefault="001E4EC8" w:rsidP="00FD46DD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Increase: _____________</w:t>
                            </w:r>
                          </w:p>
                          <w:p w14:paraId="0F4D2AB4" w14:textId="77777777" w:rsidR="001E4EC8" w:rsidRPr="009823AE" w:rsidRDefault="001E4EC8" w:rsidP="00FD46DD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08" w:lineRule="auto"/>
                              <w:ind w:hanging="720"/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</w:pPr>
                            <w:r w:rsidRPr="009823AE">
                              <w:rPr>
                                <w:rFonts w:ascii="Century Gothic" w:hAnsi="Century Gothic" w:cs="Century Gothic"/>
                                <w:sz w:val="20"/>
                                <w:szCs w:val="20"/>
                              </w:rPr>
                              <w:t>Decrease: 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4D2A80" id="Text Box 3" o:spid="_x0000_s1027" type="#_x0000_t202" style="position:absolute;left:0;text-align:left;margin-left:-1.8pt;margin-top:26.95pt;width:133.8pt;height:83.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" filled="f" stroked="f">
                <v:textbox>
                  <w:txbxContent>
                    <w:p w14:paraId="0F4D2AAF" w14:textId="77777777" w:rsidR="001E4EC8" w:rsidRPr="009823AE" w:rsidRDefault="001E4EC8" w:rsidP="00FD46DD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Vertex:  _______________</w:t>
                      </w:r>
                    </w:p>
                    <w:p w14:paraId="0F4D2AB0" w14:textId="77777777" w:rsidR="001E4EC8" w:rsidRPr="009823AE" w:rsidRDefault="001E4EC8" w:rsidP="00FD46DD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Axis of Sym.: __________</w:t>
                      </w:r>
                    </w:p>
                    <w:p w14:paraId="0F4D2AB1" w14:textId="77777777" w:rsidR="001E4EC8" w:rsidRPr="009823AE" w:rsidRDefault="001E4EC8" w:rsidP="00FD46DD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Domain: _____________</w:t>
                      </w:r>
                      <w:r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_</w:t>
                      </w:r>
                    </w:p>
                    <w:p w14:paraId="0F4D2AB2" w14:textId="77777777" w:rsidR="001E4EC8" w:rsidRPr="009823AE" w:rsidRDefault="001E4EC8" w:rsidP="00FD46DD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Range: _______________</w:t>
                      </w:r>
                    </w:p>
                    <w:p w14:paraId="0F4D2AB3" w14:textId="77777777" w:rsidR="001E4EC8" w:rsidRPr="009823AE" w:rsidRDefault="001E4EC8" w:rsidP="00FD46DD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Increase: _____________</w:t>
                      </w:r>
                    </w:p>
                    <w:p w14:paraId="0F4D2AB4" w14:textId="77777777" w:rsidR="001E4EC8" w:rsidRPr="009823AE" w:rsidRDefault="001E4EC8" w:rsidP="00FD46DD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08" w:lineRule="auto"/>
                        <w:ind w:hanging="720"/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</w:pPr>
                      <w:r w:rsidRPr="009823AE">
                        <w:rPr>
                          <w:rFonts w:ascii="Century Gothic" w:hAnsi="Century Gothic" w:cs="Century Gothic"/>
                          <w:sz w:val="20"/>
                          <w:szCs w:val="20"/>
                        </w:rPr>
                        <w:t>Decrease: ____________</w:t>
                      </w:r>
                    </w:p>
                  </w:txbxContent>
                </v:textbox>
              </v:shape>
            </w:pict>
          </mc:Fallback>
        </mc:AlternateContent>
      </w:r>
      <w:r w:rsidR="00F62EF1" w:rsidRPr="00880BC6">
        <w:rPr>
          <w:rFonts w:ascii="Century Gothic" w:hAnsi="Century Gothic" w:cs="Century Gothic"/>
          <w:position w:val="-14"/>
          <w:sz w:val="20"/>
          <w:szCs w:val="20"/>
        </w:rPr>
        <w:object w:dxaOrig="1680" w:dyaOrig="460" w14:anchorId="0F4D2A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83.9pt;height:23.1pt" o:ole="">
            <v:imagedata r:id="rId9" o:title=""/>
          </v:shape>
          <o:OLEObject Type="Embed" ProgID="Equation.DSMT4" ShapeID="_x0000_i1097" DrawAspect="Content" ObjectID="_1601711029" r:id="rId10"/>
        </w:object>
      </w:r>
      <w:r w:rsidR="00F62EF1" w:rsidRPr="00880BC6">
        <w:rPr>
          <w:rFonts w:ascii="Century Gothic" w:hAnsi="Century Gothic" w:cs="Century Gothic"/>
          <w:sz w:val="20"/>
          <w:szCs w:val="20"/>
        </w:rPr>
        <w:tab/>
      </w:r>
      <w:r w:rsidR="00F62EF1" w:rsidRPr="00880BC6">
        <w:rPr>
          <w:rFonts w:ascii="Century Gothic" w:hAnsi="Century Gothic" w:cs="Century Gothic"/>
          <w:sz w:val="20"/>
          <w:szCs w:val="20"/>
        </w:rPr>
        <w:tab/>
      </w:r>
      <w:r w:rsidR="00F62EF1" w:rsidRPr="00880BC6">
        <w:rPr>
          <w:rFonts w:ascii="Century Gothic" w:hAnsi="Century Gothic" w:cs="Century Gothic"/>
          <w:sz w:val="20"/>
          <w:szCs w:val="20"/>
        </w:rPr>
        <w:tab/>
      </w:r>
      <w:r w:rsidR="00F62EF1" w:rsidRPr="00880BC6">
        <w:rPr>
          <w:rFonts w:ascii="Century Gothic" w:hAnsi="Century Gothic" w:cs="Century Gothic"/>
          <w:sz w:val="20"/>
          <w:szCs w:val="20"/>
        </w:rPr>
        <w:tab/>
      </w:r>
      <w:r w:rsidR="00F62EF1" w:rsidRPr="00880BC6">
        <w:rPr>
          <w:rFonts w:ascii="Century Gothic" w:hAnsi="Century Gothic" w:cs="Century Gothic"/>
          <w:sz w:val="20"/>
          <w:szCs w:val="20"/>
        </w:rPr>
        <w:tab/>
        <w:t xml:space="preserve">2. </w:t>
      </w:r>
      <w:r w:rsidR="00F62EF1" w:rsidRPr="00880BC6">
        <w:rPr>
          <w:rFonts w:ascii="Century Gothic" w:hAnsi="Century Gothic" w:cs="Century Gothic"/>
          <w:position w:val="-10"/>
          <w:sz w:val="20"/>
          <w:szCs w:val="20"/>
        </w:rPr>
        <w:object w:dxaOrig="1340" w:dyaOrig="360" w14:anchorId="0F4D2A83">
          <v:shape id="_x0000_i1098" type="#_x0000_t75" style="width:67.4pt;height:17.85pt" o:ole="">
            <v:imagedata r:id="rId11" o:title=""/>
          </v:shape>
          <o:OLEObject Type="Embed" ProgID="Equation.DSMT4" ShapeID="_x0000_i1098" DrawAspect="Content" ObjectID="_1601711030" r:id="rId12"/>
        </w:object>
      </w:r>
    </w:p>
    <w:p w14:paraId="0F4D2A46" w14:textId="77777777" w:rsidR="003205EC" w:rsidRPr="00880BC6" w:rsidRDefault="00F62EF1" w:rsidP="00F62EF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right" w:pos="10224"/>
        </w:tabs>
        <w:spacing w:line="13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position w:val="-14"/>
          <w:sz w:val="20"/>
          <w:szCs w:val="20"/>
        </w:rPr>
        <w:tab/>
      </w:r>
      <w:r w:rsidRPr="00880BC6">
        <w:rPr>
          <w:rFonts w:ascii="Century Gothic" w:hAnsi="Century Gothic" w:cs="Century Gothic"/>
          <w:position w:val="-14"/>
          <w:sz w:val="20"/>
          <w:szCs w:val="20"/>
        </w:rPr>
        <w:tab/>
      </w:r>
      <w:r w:rsidRPr="00880BC6">
        <w:rPr>
          <w:rFonts w:ascii="Century Gothic" w:hAnsi="Century Gothic" w:cs="Century Gothic"/>
          <w:position w:val="-14"/>
          <w:sz w:val="20"/>
          <w:szCs w:val="20"/>
        </w:rPr>
        <w:tab/>
      </w:r>
      <w:r w:rsidRPr="00880BC6">
        <w:rPr>
          <w:rFonts w:ascii="Century Gothic" w:hAnsi="Century Gothic" w:cs="Century Gothic"/>
          <w:position w:val="-14"/>
          <w:sz w:val="20"/>
          <w:szCs w:val="20"/>
        </w:rPr>
        <w:tab/>
      </w:r>
      <w:r w:rsidRPr="00880BC6">
        <w:rPr>
          <w:rFonts w:ascii="Century Gothic" w:hAnsi="Century Gothic" w:cs="Century Gothic"/>
          <w:position w:val="-14"/>
          <w:sz w:val="20"/>
          <w:szCs w:val="20"/>
        </w:rPr>
        <w:tab/>
      </w:r>
      <w:r w:rsidRPr="00880BC6">
        <w:rPr>
          <w:rFonts w:ascii="Century Gothic" w:hAnsi="Century Gothic" w:cs="Century Gothic"/>
          <w:position w:val="-14"/>
          <w:sz w:val="20"/>
          <w:szCs w:val="20"/>
        </w:rPr>
        <w:tab/>
      </w:r>
    </w:p>
    <w:p w14:paraId="0F4D2A47" w14:textId="058006D2" w:rsidR="003205EC" w:rsidRPr="00880BC6" w:rsidRDefault="00880BC6" w:rsidP="00BC2C77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6192" behindDoc="0" locked="0" layoutInCell="1" allowOverlap="1" wp14:anchorId="0F4D2A84" wp14:editId="61690BC5">
            <wp:simplePos x="0" y="0"/>
            <wp:positionH relativeFrom="column">
              <wp:posOffset>361950</wp:posOffset>
            </wp:positionH>
            <wp:positionV relativeFrom="paragraph">
              <wp:posOffset>205105</wp:posOffset>
            </wp:positionV>
            <wp:extent cx="1722120" cy="1722120"/>
            <wp:effectExtent l="0" t="0" r="0" b="0"/>
            <wp:wrapNone/>
            <wp:docPr id="15" name="Picture 1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[image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722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80BC6">
        <w:rPr>
          <w:rFonts w:ascii="Century Gothic" w:hAnsi="Century Gothic" w:cs="Century Gothic"/>
          <w:sz w:val="20"/>
          <w:szCs w:val="20"/>
        </w:rPr>
        <w:pict w14:anchorId="0F4D2A86">
          <v:rect id="_x0000_i1028" style="width:511.2pt;height:3pt" o:hralign="center" o:hrstd="t" o:hrnoshade="t" o:hr="t" fillcolor="black" stroked="f"/>
        </w:pict>
      </w:r>
    </w:p>
    <w:p w14:paraId="0F4D2A48" w14:textId="6A778040" w:rsidR="003205EC" w:rsidRPr="00880BC6" w:rsidRDefault="000D37B3" w:rsidP="00BC2C77">
      <w:pPr>
        <w:numPr>
          <w:ilvl w:val="0"/>
          <w:numId w:val="9"/>
        </w:numPr>
        <w:spacing w:line="234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0F4D2A87" wp14:editId="0F4D2A88">
                <wp:simplePos x="0" y="0"/>
                <wp:positionH relativeFrom="column">
                  <wp:posOffset>4419600</wp:posOffset>
                </wp:positionH>
                <wp:positionV relativeFrom="paragraph">
                  <wp:posOffset>24765</wp:posOffset>
                </wp:positionV>
                <wp:extent cx="2453640" cy="1805940"/>
                <wp:effectExtent l="0" t="0" r="0" b="3810"/>
                <wp:wrapNone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3640" cy="1805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D2AB5" w14:textId="77777777" w:rsidR="001E4EC8" w:rsidRDefault="001E4EC8" w:rsidP="00631164">
                            <w:pPr>
                              <w:spacing w:line="360" w:lineRule="auto"/>
                              <w:rPr>
                                <w:rFonts w:ascii="Century Gothic" w:hAnsi="Century Gothic" w:cs="Century Gothic"/>
                              </w:rPr>
                            </w:pPr>
                          </w:p>
                          <w:p w14:paraId="0F4D2AB6" w14:textId="77777777" w:rsidR="001E4EC8" w:rsidRDefault="001E4EC8" w:rsidP="00FD46DD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360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Roots:  _______________</w:t>
                            </w:r>
                          </w:p>
                          <w:p w14:paraId="0F4D2AB7" w14:textId="77777777" w:rsidR="001E4EC8" w:rsidRDefault="001E4EC8" w:rsidP="00631164">
                            <w:pPr>
                              <w:spacing w:line="360" w:lineRule="auto"/>
                              <w:rPr>
                                <w:rFonts w:ascii="Century Gothic" w:hAnsi="Century Gothic" w:cs="Century Gothic"/>
                              </w:rPr>
                            </w:pPr>
                          </w:p>
                          <w:p w14:paraId="0F4D2AB8" w14:textId="77777777" w:rsidR="001E4EC8" w:rsidRDefault="001E4EC8" w:rsidP="00FD46DD">
                            <w:pPr>
                              <w:numPr>
                                <w:ilvl w:val="0"/>
                                <w:numId w:val="19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360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Avg. Rate of Change</w:t>
                            </w:r>
                          </w:p>
                          <w:p w14:paraId="0F4D2AB9" w14:textId="77777777" w:rsidR="001E4EC8" w:rsidRDefault="001E4EC8" w:rsidP="00631164">
                            <w:pPr>
                              <w:spacing w:line="360" w:lineRule="auto"/>
                              <w:rPr>
                                <w:rFonts w:ascii="Century Gothic" w:hAnsi="Century Gothic" w:cs="Century Gothic"/>
                              </w:rPr>
                            </w:pPr>
                            <w:r w:rsidRPr="001D2EC1">
                              <w:rPr>
                                <w:rFonts w:ascii="Century Gothic" w:hAnsi="Century Gothic" w:cs="Century Gothic"/>
                                <w:position w:val="-6"/>
                              </w:rPr>
                              <w:object w:dxaOrig="1240" w:dyaOrig="279" w14:anchorId="0F4D2ADB">
                                <v:shape id="_x0000_i1117" type="#_x0000_t75" style="width:62.1pt;height:13.85pt">
                                  <v:imagedata r:id="rId14" o:title=""/>
                                </v:shape>
                                <o:OLEObject Type="Embed" ProgID="Equation.DSMT4" ShapeID="_x0000_i1117" DrawAspect="Content" ObjectID="_1601711039" r:id="rId15"/>
                              </w:object>
                            </w:r>
                            <w:r>
                              <w:rPr>
                                <w:rFonts w:ascii="Century Gothic" w:hAnsi="Century Gothic" w:cs="Century Gothic"/>
                              </w:rPr>
                              <w:t xml:space="preserve">: _____________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4D2A87" id="Text Box 7" o:spid="_x0000_s1028" type="#_x0000_t202" style="position:absolute;left:0;text-align:left;margin-left:348pt;margin-top:1.95pt;width:193.2pt;height:142.2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WMUg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" filled="f" stroked="f">
                <v:textbox>
                  <w:txbxContent>
                    <w:p w14:paraId="0F4D2AB5" w14:textId="77777777" w:rsidR="001E4EC8" w:rsidRDefault="001E4EC8" w:rsidP="00631164">
                      <w:pPr>
                        <w:spacing w:line="360" w:lineRule="auto"/>
                        <w:rPr>
                          <w:rFonts w:ascii="Century Gothic" w:hAnsi="Century Gothic" w:cs="Century Gothic"/>
                        </w:rPr>
                      </w:pPr>
                    </w:p>
                    <w:p w14:paraId="0F4D2AB6" w14:textId="77777777" w:rsidR="001E4EC8" w:rsidRDefault="001E4EC8" w:rsidP="00FD46DD">
                      <w:pPr>
                        <w:numPr>
                          <w:ilvl w:val="0"/>
                          <w:numId w:val="19"/>
                        </w:numPr>
                        <w:tabs>
                          <w:tab w:val="clear" w:pos="720"/>
                          <w:tab w:val="num" w:pos="180"/>
                        </w:tabs>
                        <w:spacing w:line="360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Roots:  _______________</w:t>
                      </w:r>
                    </w:p>
                    <w:p w14:paraId="0F4D2AB7" w14:textId="77777777" w:rsidR="001E4EC8" w:rsidRDefault="001E4EC8" w:rsidP="00631164">
                      <w:pPr>
                        <w:spacing w:line="360" w:lineRule="auto"/>
                        <w:rPr>
                          <w:rFonts w:ascii="Century Gothic" w:hAnsi="Century Gothic" w:cs="Century Gothic"/>
                        </w:rPr>
                      </w:pPr>
                    </w:p>
                    <w:p w14:paraId="0F4D2AB8" w14:textId="77777777" w:rsidR="001E4EC8" w:rsidRDefault="001E4EC8" w:rsidP="00FD46DD">
                      <w:pPr>
                        <w:numPr>
                          <w:ilvl w:val="0"/>
                          <w:numId w:val="19"/>
                        </w:numPr>
                        <w:tabs>
                          <w:tab w:val="clear" w:pos="720"/>
                          <w:tab w:val="num" w:pos="180"/>
                        </w:tabs>
                        <w:spacing w:line="360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Avg. Rate of Change</w:t>
                      </w:r>
                    </w:p>
                    <w:p w14:paraId="0F4D2AB9" w14:textId="77777777" w:rsidR="001E4EC8" w:rsidRDefault="001E4EC8" w:rsidP="00631164">
                      <w:pPr>
                        <w:spacing w:line="360" w:lineRule="auto"/>
                        <w:rPr>
                          <w:rFonts w:ascii="Century Gothic" w:hAnsi="Century Gothic" w:cs="Century Gothic"/>
                        </w:rPr>
                      </w:pPr>
                      <w:r w:rsidRPr="001D2EC1">
                        <w:rPr>
                          <w:rFonts w:ascii="Century Gothic" w:hAnsi="Century Gothic" w:cs="Century Gothic"/>
                          <w:position w:val="-6"/>
                        </w:rPr>
                        <w:object w:dxaOrig="1240" w:dyaOrig="279" w14:anchorId="0F4D2ADB">
                          <v:shape id="_x0000_i1117" type="#_x0000_t75" style="width:62.1pt;height:13.85pt">
                            <v:imagedata r:id="rId14" o:title=""/>
                          </v:shape>
                          <o:OLEObject Type="Embed" ProgID="Equation.DSMT4" ShapeID="_x0000_i1117" DrawAspect="Content" ObjectID="_1601711039" r:id="rId16"/>
                        </w:object>
                      </w:r>
                      <w:r>
                        <w:rPr>
                          <w:rFonts w:ascii="Century Gothic" w:hAnsi="Century Gothic" w:cs="Century Gothic"/>
                        </w:rPr>
                        <w:t xml:space="preserve">: _____________ </w:t>
                      </w:r>
                    </w:p>
                  </w:txbxContent>
                </v:textbox>
              </v:shape>
            </w:pict>
          </mc:Fallback>
        </mc:AlternateContent>
      </w:r>
      <w:r w:rsidR="006B3AE2" w:rsidRPr="00880BC6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F4D2A89" wp14:editId="0F4D2A8A">
                <wp:simplePos x="0" y="0"/>
                <wp:positionH relativeFrom="column">
                  <wp:posOffset>2171700</wp:posOffset>
                </wp:positionH>
                <wp:positionV relativeFrom="paragraph">
                  <wp:posOffset>24765</wp:posOffset>
                </wp:positionV>
                <wp:extent cx="2278380" cy="1219200"/>
                <wp:effectExtent l="0" t="0" r="0" b="0"/>
                <wp:wrapNone/>
                <wp:docPr id="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78380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D2ABA" w14:textId="77777777" w:rsidR="001E4EC8" w:rsidRDefault="000D37B3" w:rsidP="00FD46DD">
                            <w:pPr>
                              <w:numPr>
                                <w:ilvl w:val="0"/>
                                <w:numId w:val="21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360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 xml:space="preserve">Describe the  </w:t>
                            </w:r>
                            <w:r w:rsidR="001E4EC8">
                              <w:rPr>
                                <w:rFonts w:ascii="Century Gothic" w:hAnsi="Century Gothic" w:cs="Century Gothic"/>
                              </w:rPr>
                              <w:t>transformation</w:t>
                            </w:r>
                            <w:r w:rsidR="00D72850">
                              <w:rPr>
                                <w:rFonts w:ascii="Century Gothic" w:hAnsi="Century Gothic" w:cs="Century Gothic"/>
                              </w:rPr>
                              <w:t>s</w:t>
                            </w:r>
                            <w:r w:rsidR="001E4EC8">
                              <w:rPr>
                                <w:rFonts w:ascii="Century Gothic" w:hAnsi="Century Gothic" w:cs="Century Gothic"/>
                              </w:rPr>
                              <w:t xml:space="preserve">:  </w:t>
                            </w:r>
                          </w:p>
                          <w:p w14:paraId="0F4D2ABB" w14:textId="77777777" w:rsidR="001E4EC8" w:rsidRDefault="001E4EC8" w:rsidP="001D2EC1">
                            <w:pPr>
                              <w:spacing w:line="360" w:lineRule="auto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___________________________</w:t>
                            </w:r>
                          </w:p>
                          <w:p w14:paraId="0F4D2ABC" w14:textId="77777777" w:rsidR="001E4EC8" w:rsidRDefault="001E4EC8" w:rsidP="001D2EC1">
                            <w:pPr>
                              <w:spacing w:line="360" w:lineRule="auto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___________________________ ___________________________</w:t>
                            </w:r>
                          </w:p>
                          <w:p w14:paraId="0F4D2ABD" w14:textId="77777777" w:rsidR="001E4EC8" w:rsidRDefault="001E4EC8" w:rsidP="00FD46DD">
                            <w:pPr>
                              <w:numPr>
                                <w:ilvl w:val="0"/>
                                <w:numId w:val="20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360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 xml:space="preserve">Write the equation: </w:t>
                            </w:r>
                          </w:p>
                          <w:p w14:paraId="0F4D2ABE" w14:textId="77777777" w:rsidR="001E4EC8" w:rsidRPr="00BC2C77" w:rsidRDefault="001E4EC8" w:rsidP="001D2EC1">
                            <w:pPr>
                              <w:spacing w:line="360" w:lineRule="auto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4D2A89" id="Text Box 16" o:spid="_x0000_s1029" type="#_x0000_t202" style="position:absolute;left:0;text-align:left;margin-left:171pt;margin-top:1.95pt;width:179.4pt;height:96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xIwuQIAAMI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" filled="f" stroked="f">
                <v:textbox>
                  <w:txbxContent>
                    <w:p w14:paraId="0F4D2ABA" w14:textId="77777777" w:rsidR="001E4EC8" w:rsidRDefault="000D37B3" w:rsidP="00FD46DD">
                      <w:pPr>
                        <w:numPr>
                          <w:ilvl w:val="0"/>
                          <w:numId w:val="21"/>
                        </w:numPr>
                        <w:tabs>
                          <w:tab w:val="clear" w:pos="720"/>
                          <w:tab w:val="num" w:pos="180"/>
                        </w:tabs>
                        <w:spacing w:line="360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 xml:space="preserve">Describe the  </w:t>
                      </w:r>
                      <w:r w:rsidR="001E4EC8">
                        <w:rPr>
                          <w:rFonts w:ascii="Century Gothic" w:hAnsi="Century Gothic" w:cs="Century Gothic"/>
                        </w:rPr>
                        <w:t>transformation</w:t>
                      </w:r>
                      <w:r w:rsidR="00D72850">
                        <w:rPr>
                          <w:rFonts w:ascii="Century Gothic" w:hAnsi="Century Gothic" w:cs="Century Gothic"/>
                        </w:rPr>
                        <w:t>s</w:t>
                      </w:r>
                      <w:r w:rsidR="001E4EC8">
                        <w:rPr>
                          <w:rFonts w:ascii="Century Gothic" w:hAnsi="Century Gothic" w:cs="Century Gothic"/>
                        </w:rPr>
                        <w:t xml:space="preserve">:  </w:t>
                      </w:r>
                    </w:p>
                    <w:p w14:paraId="0F4D2ABB" w14:textId="77777777" w:rsidR="001E4EC8" w:rsidRDefault="001E4EC8" w:rsidP="001D2EC1">
                      <w:pPr>
                        <w:spacing w:line="360" w:lineRule="auto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___________________________</w:t>
                      </w:r>
                    </w:p>
                    <w:p w14:paraId="0F4D2ABC" w14:textId="77777777" w:rsidR="001E4EC8" w:rsidRDefault="001E4EC8" w:rsidP="001D2EC1">
                      <w:pPr>
                        <w:spacing w:line="360" w:lineRule="auto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___________________________ ___________________________</w:t>
                      </w:r>
                    </w:p>
                    <w:p w14:paraId="0F4D2ABD" w14:textId="77777777" w:rsidR="001E4EC8" w:rsidRDefault="001E4EC8" w:rsidP="00FD46DD">
                      <w:pPr>
                        <w:numPr>
                          <w:ilvl w:val="0"/>
                          <w:numId w:val="20"/>
                        </w:numPr>
                        <w:tabs>
                          <w:tab w:val="clear" w:pos="720"/>
                          <w:tab w:val="num" w:pos="180"/>
                        </w:tabs>
                        <w:spacing w:line="360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 xml:space="preserve">Write the equation: </w:t>
                      </w:r>
                    </w:p>
                    <w:p w14:paraId="0F4D2ABE" w14:textId="77777777" w:rsidR="001E4EC8" w:rsidRPr="00BC2C77" w:rsidRDefault="001E4EC8" w:rsidP="001D2EC1">
                      <w:pPr>
                        <w:spacing w:line="360" w:lineRule="auto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24EC1640" w14:textId="75393DFD" w:rsidR="00880BC6" w:rsidRDefault="00880BC6" w:rsidP="00BC2C77">
      <w:pPr>
        <w:rPr>
          <w:rFonts w:ascii="Century Gothic" w:hAnsi="Century Gothic" w:cs="Century Gothic"/>
          <w:sz w:val="20"/>
          <w:szCs w:val="20"/>
        </w:rPr>
      </w:pPr>
    </w:p>
    <w:p w14:paraId="300C0494" w14:textId="5D69AEFD" w:rsidR="00880BC6" w:rsidRDefault="00880BC6" w:rsidP="00BC2C77">
      <w:pPr>
        <w:rPr>
          <w:rFonts w:ascii="Century Gothic" w:hAnsi="Century Gothic" w:cs="Century Gothic"/>
          <w:sz w:val="20"/>
          <w:szCs w:val="20"/>
        </w:rPr>
      </w:pPr>
    </w:p>
    <w:p w14:paraId="3A6B165F" w14:textId="77777777" w:rsidR="00880BC6" w:rsidRDefault="00880BC6" w:rsidP="00BC2C77">
      <w:pPr>
        <w:rPr>
          <w:rFonts w:ascii="Century Gothic" w:hAnsi="Century Gothic" w:cs="Century Gothic"/>
          <w:sz w:val="20"/>
          <w:szCs w:val="20"/>
        </w:rPr>
      </w:pPr>
    </w:p>
    <w:p w14:paraId="44F896F0" w14:textId="6726A70B" w:rsidR="00880BC6" w:rsidRDefault="00880BC6" w:rsidP="00BC2C77">
      <w:pPr>
        <w:rPr>
          <w:rFonts w:ascii="Century Gothic" w:hAnsi="Century Gothic" w:cs="Century Gothic"/>
          <w:sz w:val="20"/>
          <w:szCs w:val="20"/>
        </w:rPr>
      </w:pPr>
    </w:p>
    <w:p w14:paraId="4D4E68D6" w14:textId="77777777" w:rsidR="00880BC6" w:rsidRDefault="00880BC6" w:rsidP="00BC2C77">
      <w:pPr>
        <w:rPr>
          <w:rFonts w:ascii="Century Gothic" w:hAnsi="Century Gothic" w:cs="Century Gothic"/>
          <w:sz w:val="20"/>
          <w:szCs w:val="20"/>
        </w:rPr>
      </w:pPr>
    </w:p>
    <w:p w14:paraId="0F4D2A49" w14:textId="6B85C797" w:rsidR="003205EC" w:rsidRPr="00880BC6" w:rsidRDefault="00880BC6" w:rsidP="00BC2C77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0F4D2A8D">
          <v:rect id="_x0000_i1109" style="width:511.2pt;height:3pt" o:hralign="center" o:hrstd="t" o:hrnoshade="t" o:hr="t" fillcolor="black" stroked="f"/>
        </w:pict>
      </w:r>
    </w:p>
    <w:p w14:paraId="0F4D2A4A" w14:textId="0646CA58" w:rsidR="00FD46DD" w:rsidRPr="00880BC6" w:rsidRDefault="00880BC6" w:rsidP="007140D9">
      <w:pPr>
        <w:numPr>
          <w:ilvl w:val="0"/>
          <w:numId w:val="9"/>
        </w:numPr>
        <w:spacing w:line="36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5168" behindDoc="0" locked="0" layoutInCell="1" allowOverlap="1" wp14:anchorId="0F4D2A8B" wp14:editId="55CE0639">
            <wp:simplePos x="0" y="0"/>
            <wp:positionH relativeFrom="column">
              <wp:posOffset>4699635</wp:posOffset>
            </wp:positionH>
            <wp:positionV relativeFrom="paragraph">
              <wp:posOffset>10795</wp:posOffset>
            </wp:positionV>
            <wp:extent cx="1508760" cy="1508760"/>
            <wp:effectExtent l="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87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140D9" w:rsidRPr="00880BC6">
        <w:rPr>
          <w:rFonts w:ascii="Century Gothic" w:hAnsi="Century Gothic" w:cs="Century Gothic"/>
          <w:sz w:val="20"/>
          <w:szCs w:val="20"/>
        </w:rPr>
        <w:t>Sketch the quadratic</w:t>
      </w:r>
      <w:r w:rsidR="00E32C13" w:rsidRPr="00880BC6">
        <w:rPr>
          <w:rFonts w:ascii="Century Gothic" w:hAnsi="Century Gothic" w:cs="Century Gothic"/>
          <w:sz w:val="20"/>
          <w:szCs w:val="20"/>
        </w:rPr>
        <w:t xml:space="preserve"> function using the given information:</w:t>
      </w:r>
    </w:p>
    <w:p w14:paraId="0F4D2A4B" w14:textId="749E4526" w:rsidR="003205EC" w:rsidRPr="00880BC6" w:rsidRDefault="006B3AE2" w:rsidP="007140D9">
      <w:pPr>
        <w:spacing w:line="360" w:lineRule="auto"/>
        <w:ind w:left="360" w:firstLine="360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F4D2A8E" wp14:editId="0F4D2A8F">
                <wp:simplePos x="0" y="0"/>
                <wp:positionH relativeFrom="column">
                  <wp:posOffset>718185</wp:posOffset>
                </wp:positionH>
                <wp:positionV relativeFrom="paragraph">
                  <wp:posOffset>33020</wp:posOffset>
                </wp:positionV>
                <wp:extent cx="2042160" cy="1074420"/>
                <wp:effectExtent l="3810" t="635" r="1905" b="1270"/>
                <wp:wrapNone/>
                <wp:docPr id="4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2160" cy="1074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D2ABF" w14:textId="77777777" w:rsidR="001E4EC8" w:rsidRDefault="00B06501">
                            <w:r w:rsidRPr="007140D9">
                              <w:rPr>
                                <w:rFonts w:ascii="Century Gothic" w:hAnsi="Century Gothic" w:cs="Century Gothic"/>
                                <w:position w:val="-64"/>
                              </w:rPr>
                              <w:object w:dxaOrig="2659" w:dyaOrig="1400" w14:anchorId="0F4D2ADC">
                                <v:shape id="_x0000_i1033" type="#_x0000_t75" style="width:146.65pt;height:77.3pt" o:ole="">
                                  <v:imagedata r:id="rId18" o:title=""/>
                                </v:shape>
                                <o:OLEObject Type="Embed" ProgID="Equation.DSMT4" ShapeID="_x0000_i1033" DrawAspect="Content" ObjectID="_1601711040" r:id="rId1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4D2A8E" id="Text Box 20" o:spid="_x0000_s1030" type="#_x0000_t202" style="position:absolute;left:0;text-align:left;margin-left:56.55pt;margin-top:2.6pt;width:160.8pt;height:84.6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" filled="f" stroked="f">
                <v:textbox style="mso-fit-shape-to-text:t">
                  <w:txbxContent>
                    <w:p w14:paraId="0F4D2ABF" w14:textId="77777777" w:rsidR="001E4EC8" w:rsidRDefault="00B06501">
                      <w:r w:rsidRPr="007140D9">
                        <w:rPr>
                          <w:rFonts w:ascii="Century Gothic" w:hAnsi="Century Gothic" w:cs="Century Gothic"/>
                          <w:position w:val="-64"/>
                        </w:rPr>
                        <w:object w:dxaOrig="2659" w:dyaOrig="1400" w14:anchorId="0F4D2ADC">
                          <v:shape id="_x0000_i1033" type="#_x0000_t75" style="width:146.65pt;height:77.3pt" o:ole="">
                            <v:imagedata r:id="rId18" o:title=""/>
                          </v:shape>
                          <o:OLEObject Type="Embed" ProgID="Equation.DSMT4" ShapeID="_x0000_i1033" DrawAspect="Content" ObjectID="_1601711040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140D9" w:rsidRPr="00880BC6">
        <w:rPr>
          <w:rFonts w:ascii="Century Gothic" w:hAnsi="Century Gothic" w:cs="Century Gothic"/>
          <w:sz w:val="20"/>
          <w:szCs w:val="20"/>
        </w:rPr>
        <w:t xml:space="preserve"> </w:t>
      </w:r>
    </w:p>
    <w:p w14:paraId="0F4D2A4D" w14:textId="1B3815E1" w:rsidR="007140D9" w:rsidRDefault="007140D9" w:rsidP="00B304E5">
      <w:pPr>
        <w:rPr>
          <w:rFonts w:ascii="Century Gothic" w:hAnsi="Century Gothic" w:cs="Century Gothic"/>
          <w:sz w:val="20"/>
          <w:szCs w:val="20"/>
        </w:rPr>
      </w:pPr>
    </w:p>
    <w:p w14:paraId="51AC2431" w14:textId="1A219EAF" w:rsidR="00880BC6" w:rsidRDefault="00880BC6" w:rsidP="00B304E5">
      <w:pPr>
        <w:rPr>
          <w:rFonts w:ascii="Century Gothic" w:hAnsi="Century Gothic" w:cs="Century Gothic"/>
          <w:sz w:val="20"/>
          <w:szCs w:val="20"/>
        </w:rPr>
      </w:pPr>
    </w:p>
    <w:p w14:paraId="16D160FD" w14:textId="77777777" w:rsidR="00880BC6" w:rsidRPr="00880BC6" w:rsidRDefault="00880BC6" w:rsidP="00B304E5">
      <w:pPr>
        <w:rPr>
          <w:rFonts w:ascii="Century Gothic" w:hAnsi="Century Gothic" w:cs="Century Gothic"/>
          <w:sz w:val="20"/>
          <w:szCs w:val="20"/>
        </w:rPr>
      </w:pPr>
    </w:p>
    <w:p w14:paraId="0F4D2A4E" w14:textId="77777777" w:rsidR="00FD46DD" w:rsidRPr="00880BC6" w:rsidRDefault="00FD46DD" w:rsidP="00B304E5">
      <w:pPr>
        <w:rPr>
          <w:rFonts w:ascii="Century Gothic" w:hAnsi="Century Gothic" w:cs="Century Gothic"/>
          <w:sz w:val="20"/>
          <w:szCs w:val="20"/>
        </w:rPr>
      </w:pPr>
    </w:p>
    <w:p w14:paraId="0F4D2A4F" w14:textId="77777777" w:rsidR="007140D9" w:rsidRPr="00880BC6" w:rsidRDefault="007140D9" w:rsidP="00B304E5">
      <w:pPr>
        <w:rPr>
          <w:rFonts w:ascii="Century Gothic" w:hAnsi="Century Gothic" w:cs="Century Gothic"/>
          <w:sz w:val="20"/>
          <w:szCs w:val="20"/>
        </w:rPr>
      </w:pPr>
    </w:p>
    <w:p w14:paraId="0F4D2A50" w14:textId="77777777" w:rsidR="007140D9" w:rsidRPr="00880BC6" w:rsidRDefault="007140D9" w:rsidP="00B304E5">
      <w:pPr>
        <w:rPr>
          <w:rFonts w:ascii="Century Gothic" w:hAnsi="Century Gothic" w:cs="Century Gothic"/>
          <w:sz w:val="20"/>
          <w:szCs w:val="20"/>
        </w:rPr>
      </w:pPr>
    </w:p>
    <w:p w14:paraId="0F4D2A51" w14:textId="77777777" w:rsidR="007140D9" w:rsidRPr="00880BC6" w:rsidRDefault="007140D9" w:rsidP="00B304E5">
      <w:pPr>
        <w:rPr>
          <w:rFonts w:ascii="Century Gothic" w:hAnsi="Century Gothic" w:cs="Century Gothic"/>
          <w:sz w:val="20"/>
          <w:szCs w:val="20"/>
        </w:rPr>
      </w:pPr>
    </w:p>
    <w:p w14:paraId="0F4D2A52" w14:textId="77777777" w:rsidR="007140D9" w:rsidRPr="00880BC6" w:rsidRDefault="007140D9" w:rsidP="00B304E5">
      <w:pPr>
        <w:rPr>
          <w:rFonts w:ascii="Century Gothic" w:hAnsi="Century Gothic" w:cs="Century Gothic"/>
          <w:sz w:val="20"/>
          <w:szCs w:val="20"/>
        </w:rPr>
      </w:pPr>
    </w:p>
    <w:p w14:paraId="0F4D2A53" w14:textId="77777777" w:rsidR="003205EC" w:rsidRPr="00880BC6" w:rsidRDefault="003205EC" w:rsidP="00B304E5">
      <w:pPr>
        <w:rPr>
          <w:rFonts w:ascii="Century Gothic" w:hAnsi="Century Gothic" w:cs="Century Gothic"/>
          <w:sz w:val="20"/>
          <w:szCs w:val="20"/>
        </w:rPr>
      </w:pPr>
    </w:p>
    <w:p w14:paraId="0F4D2A54" w14:textId="77777777" w:rsidR="003205EC" w:rsidRPr="00880BC6" w:rsidRDefault="00880BC6" w:rsidP="00B304E5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0F4D2A90">
          <v:rect id="_x0000_i1034" style="width:511.2pt;height:3pt" o:hralign="center" o:hrstd="t" o:hrnoshade="t" o:hr="t" fillcolor="black" stroked="f"/>
        </w:pict>
      </w:r>
    </w:p>
    <w:p w14:paraId="0F4D2A55" w14:textId="77777777" w:rsidR="003205EC" w:rsidRPr="00880BC6" w:rsidRDefault="003205EC" w:rsidP="00B304E5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>Describe the transformations to the parent function in the given equations.</w:t>
      </w:r>
    </w:p>
    <w:p w14:paraId="0F4D2A56" w14:textId="77777777" w:rsidR="003205EC" w:rsidRPr="00880BC6" w:rsidRDefault="003205EC" w:rsidP="00B304E5">
      <w:pPr>
        <w:rPr>
          <w:rFonts w:ascii="Century Gothic" w:hAnsi="Century Gothic" w:cs="Century Gothic"/>
          <w:sz w:val="20"/>
          <w:szCs w:val="20"/>
        </w:rPr>
      </w:pPr>
    </w:p>
    <w:p w14:paraId="0F4D2A57" w14:textId="77777777" w:rsidR="003205EC" w:rsidRPr="00880BC6" w:rsidRDefault="003205EC" w:rsidP="00523A66">
      <w:pPr>
        <w:numPr>
          <w:ilvl w:val="0"/>
          <w:numId w:val="9"/>
        </w:numPr>
        <w:rPr>
          <w:rFonts w:ascii="Century Gothic" w:hAnsi="Century Gothic" w:cs="Century Gothic"/>
          <w:sz w:val="20"/>
          <w:szCs w:val="20"/>
        </w:rPr>
        <w:sectPr w:rsidR="003205EC" w:rsidRPr="00880BC6" w:rsidSect="000B24A5">
          <w:headerReference w:type="default" r:id="rId21"/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14:paraId="0F4D2A58" w14:textId="77777777" w:rsidR="003205EC" w:rsidRPr="00880BC6" w:rsidRDefault="003205EC" w:rsidP="00E32C13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position w:val="-14"/>
          <w:sz w:val="20"/>
          <w:szCs w:val="20"/>
        </w:rPr>
        <w:object w:dxaOrig="1760" w:dyaOrig="440" w14:anchorId="0F4D2A91">
          <v:shape id="_x0000_i1035" type="#_x0000_t75" style="width:87.8pt;height:21.8pt" o:ole="">
            <v:imagedata r:id="rId22" o:title=""/>
          </v:shape>
          <o:OLEObject Type="Embed" ProgID="Equation.DSMT4" ShapeID="_x0000_i1035" DrawAspect="Content" ObjectID="_1601711031" r:id="rId23"/>
        </w:object>
      </w:r>
    </w:p>
    <w:p w14:paraId="0F4D2A59" w14:textId="77777777" w:rsidR="003205EC" w:rsidRPr="00880BC6" w:rsidRDefault="003205EC" w:rsidP="00E32C13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</w:t>
      </w:r>
      <w:r w:rsidR="00533783" w:rsidRPr="00880BC6">
        <w:rPr>
          <w:rFonts w:ascii="Century Gothic" w:hAnsi="Century Gothic" w:cs="Century Gothic"/>
          <w:position w:val="-14"/>
          <w:sz w:val="20"/>
          <w:szCs w:val="20"/>
        </w:rPr>
        <w:object w:dxaOrig="1760" w:dyaOrig="440" w14:anchorId="0F4D2A92">
          <v:shape id="_x0000_i1036" type="#_x0000_t75" style="width:87.8pt;height:21.8pt" o:ole="">
            <v:imagedata r:id="rId24" o:title=""/>
          </v:shape>
          <o:OLEObject Type="Embed" ProgID="Equation.DSMT4" ShapeID="_x0000_i1036" DrawAspect="Content" ObjectID="_1601711032" r:id="rId25"/>
        </w:object>
      </w:r>
    </w:p>
    <w:p w14:paraId="0F4D2A5A" w14:textId="77777777" w:rsidR="003205EC" w:rsidRPr="00880BC6" w:rsidRDefault="003205EC" w:rsidP="00E32C13">
      <w:pPr>
        <w:spacing w:line="720" w:lineRule="auto"/>
        <w:rPr>
          <w:rFonts w:ascii="Century Gothic" w:hAnsi="Century Gothic" w:cs="Century Gothic"/>
          <w:sz w:val="20"/>
          <w:szCs w:val="20"/>
        </w:rPr>
        <w:sectPr w:rsidR="003205EC" w:rsidRPr="00880BC6" w:rsidSect="000B24A5"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14:paraId="0F4D2A5B" w14:textId="21B04545" w:rsidR="003205EC" w:rsidRPr="00880BC6" w:rsidRDefault="003205EC" w:rsidP="00B304E5">
      <w:pPr>
        <w:rPr>
          <w:rFonts w:ascii="Century Gothic" w:hAnsi="Century Gothic" w:cs="Century Gothic"/>
          <w:sz w:val="20"/>
          <w:szCs w:val="20"/>
        </w:rPr>
      </w:pPr>
    </w:p>
    <w:p w14:paraId="5928D308" w14:textId="77777777" w:rsidR="00880BC6" w:rsidRDefault="00880BC6" w:rsidP="00B304E5">
      <w:pPr>
        <w:rPr>
          <w:rFonts w:ascii="Century Gothic" w:hAnsi="Century Gothic" w:cs="Century Gothic"/>
          <w:sz w:val="20"/>
          <w:szCs w:val="20"/>
        </w:rPr>
      </w:pPr>
    </w:p>
    <w:p w14:paraId="07B630A8" w14:textId="77777777" w:rsidR="00880BC6" w:rsidRDefault="00880BC6" w:rsidP="00B304E5">
      <w:pPr>
        <w:rPr>
          <w:rFonts w:ascii="Century Gothic" w:hAnsi="Century Gothic" w:cs="Century Gothic"/>
          <w:sz w:val="20"/>
          <w:szCs w:val="20"/>
        </w:rPr>
      </w:pPr>
    </w:p>
    <w:p w14:paraId="0889B30C" w14:textId="77777777" w:rsidR="00880BC6" w:rsidRDefault="00880BC6" w:rsidP="00B304E5">
      <w:pPr>
        <w:rPr>
          <w:rFonts w:ascii="Century Gothic" w:hAnsi="Century Gothic" w:cs="Century Gothic"/>
          <w:sz w:val="20"/>
          <w:szCs w:val="20"/>
        </w:rPr>
      </w:pPr>
    </w:p>
    <w:p w14:paraId="65C19DE0" w14:textId="57CF22BB" w:rsidR="00880BC6" w:rsidRDefault="00880BC6" w:rsidP="00B304E5">
      <w:pPr>
        <w:rPr>
          <w:rFonts w:ascii="Century Gothic" w:hAnsi="Century Gothic" w:cs="Century Gothic"/>
          <w:sz w:val="20"/>
          <w:szCs w:val="20"/>
        </w:rPr>
      </w:pPr>
    </w:p>
    <w:p w14:paraId="0F4D2A5C" w14:textId="18A75055" w:rsidR="003205EC" w:rsidRPr="00880BC6" w:rsidRDefault="003205EC" w:rsidP="00B304E5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Write the quadratic equation of the graph that has been….  </w:t>
      </w:r>
    </w:p>
    <w:p w14:paraId="0F4D2A5D" w14:textId="77777777" w:rsidR="003205EC" w:rsidRPr="00880BC6" w:rsidRDefault="003205EC" w:rsidP="00B304E5">
      <w:pPr>
        <w:rPr>
          <w:rFonts w:ascii="Century Gothic" w:hAnsi="Century Gothic" w:cs="Century Gothic"/>
          <w:sz w:val="20"/>
          <w:szCs w:val="20"/>
        </w:rPr>
      </w:pPr>
    </w:p>
    <w:p w14:paraId="0F4D2A5E" w14:textId="77777777" w:rsidR="003205EC" w:rsidRPr="00880BC6" w:rsidRDefault="003205EC" w:rsidP="00B304E5">
      <w:pPr>
        <w:numPr>
          <w:ilvl w:val="0"/>
          <w:numId w:val="9"/>
        </w:numPr>
        <w:rPr>
          <w:rFonts w:ascii="Century Gothic" w:hAnsi="Century Gothic" w:cs="Century Gothic"/>
          <w:sz w:val="20"/>
          <w:szCs w:val="20"/>
        </w:rPr>
        <w:sectPr w:rsidR="003205EC" w:rsidRPr="00880BC6" w:rsidSect="000B24A5"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14:paraId="0F4D2A5F" w14:textId="77777777" w:rsidR="003205EC" w:rsidRPr="00880BC6" w:rsidRDefault="003205EC" w:rsidP="00E32C13">
      <w:pPr>
        <w:numPr>
          <w:ilvl w:val="0"/>
          <w:numId w:val="9"/>
        </w:numPr>
        <w:spacing w:line="36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shifted down 1 and </w:t>
      </w:r>
      <w:r w:rsidR="002650F5" w:rsidRPr="00880BC6">
        <w:rPr>
          <w:rFonts w:ascii="Century Gothic" w:hAnsi="Century Gothic" w:cs="Century Gothic"/>
          <w:sz w:val="20"/>
          <w:szCs w:val="20"/>
        </w:rPr>
        <w:t>shrunk</w:t>
      </w:r>
      <w:r w:rsidRPr="00880BC6">
        <w:rPr>
          <w:rFonts w:ascii="Century Gothic" w:hAnsi="Century Gothic" w:cs="Century Gothic"/>
          <w:sz w:val="20"/>
          <w:szCs w:val="20"/>
        </w:rPr>
        <w:t xml:space="preserve"> by a factor of </w:t>
      </w:r>
      <w:r w:rsidR="00E32C13" w:rsidRPr="00880BC6">
        <w:rPr>
          <w:rFonts w:ascii="Century Gothic" w:hAnsi="Century Gothic" w:cs="Century Gothic"/>
          <w:position w:val="-24"/>
          <w:sz w:val="20"/>
          <w:szCs w:val="20"/>
        </w:rPr>
        <w:object w:dxaOrig="240" w:dyaOrig="639" w14:anchorId="0F4D2A94">
          <v:shape id="_x0000_i1038" type="#_x0000_t75" style="width:11.9pt;height:31.7pt" o:ole="">
            <v:imagedata r:id="rId26" o:title=""/>
          </v:shape>
          <o:OLEObject Type="Embed" ProgID="Equation.DSMT4" ShapeID="_x0000_i1038" DrawAspect="Content" ObjectID="_1601711033" r:id="rId27"/>
        </w:object>
      </w:r>
      <w:r w:rsidRPr="00880BC6">
        <w:rPr>
          <w:rFonts w:ascii="Century Gothic" w:hAnsi="Century Gothic" w:cs="Century Gothic"/>
          <w:sz w:val="20"/>
          <w:szCs w:val="20"/>
        </w:rPr>
        <w:tab/>
      </w:r>
    </w:p>
    <w:p w14:paraId="0F4D2A62" w14:textId="62C77BD6" w:rsidR="00E32C13" w:rsidRPr="00880BC6" w:rsidRDefault="003205EC" w:rsidP="00682E75">
      <w:pPr>
        <w:numPr>
          <w:ilvl w:val="0"/>
          <w:numId w:val="9"/>
        </w:numPr>
        <w:spacing w:line="48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reflected over the</w:t>
      </w:r>
      <w:r w:rsidR="00880BC6" w:rsidRPr="00880BC6">
        <w:rPr>
          <w:rFonts w:ascii="Century Gothic" w:hAnsi="Century Gothic" w:cs="Century Gothic"/>
          <w:sz w:val="20"/>
          <w:szCs w:val="20"/>
        </w:rPr>
        <w:t xml:space="preserve"> x-axis and has shifted right 2</w:t>
      </w:r>
    </w:p>
    <w:p w14:paraId="0F4D2A63" w14:textId="77777777" w:rsidR="003205EC" w:rsidRPr="00880BC6" w:rsidRDefault="00880BC6" w:rsidP="00D14F59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0F4D2A96">
          <v:rect id="_x0000_i1040" style="width:511.2pt;height:3pt" o:hralign="center" o:hrstd="t" o:hrnoshade="t" o:hr="t" fillcolor="black" stroked="f"/>
        </w:pict>
      </w:r>
    </w:p>
    <w:p w14:paraId="0F4D2A64" w14:textId="77777777" w:rsidR="003205EC" w:rsidRPr="00880BC6" w:rsidRDefault="003205EC" w:rsidP="00D14F59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>Change the equations to standard form.</w:t>
      </w:r>
    </w:p>
    <w:p w14:paraId="0F4D2A65" w14:textId="77777777" w:rsidR="003205EC" w:rsidRPr="00880BC6" w:rsidRDefault="003205EC" w:rsidP="00D14F59">
      <w:pPr>
        <w:rPr>
          <w:rFonts w:ascii="Century Gothic" w:hAnsi="Century Gothic" w:cs="Century Gothic"/>
          <w:sz w:val="20"/>
          <w:szCs w:val="20"/>
        </w:rPr>
      </w:pPr>
    </w:p>
    <w:p w14:paraId="0F4D2A66" w14:textId="77777777" w:rsidR="003205EC" w:rsidRPr="00880BC6" w:rsidRDefault="003205EC" w:rsidP="0029797C">
      <w:pPr>
        <w:numPr>
          <w:ilvl w:val="0"/>
          <w:numId w:val="9"/>
        </w:numPr>
        <w:rPr>
          <w:rFonts w:ascii="Century Gothic" w:hAnsi="Century Gothic" w:cs="Century Gothic"/>
          <w:sz w:val="20"/>
          <w:szCs w:val="20"/>
        </w:rPr>
        <w:sectPr w:rsidR="003205EC" w:rsidRPr="00880BC6" w:rsidSect="000B24A5"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14:paraId="0F4D2A67" w14:textId="77777777" w:rsidR="003205EC" w:rsidRPr="00880BC6" w:rsidRDefault="003205EC" w:rsidP="00F24B90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 </w:t>
      </w:r>
      <w:r w:rsidR="009823AE" w:rsidRPr="00880BC6">
        <w:rPr>
          <w:rFonts w:ascii="Century Gothic" w:hAnsi="Century Gothic" w:cs="Century Gothic"/>
          <w:position w:val="-10"/>
          <w:sz w:val="20"/>
          <w:szCs w:val="20"/>
        </w:rPr>
        <w:object w:dxaOrig="1600" w:dyaOrig="360" w14:anchorId="0F4D2A97">
          <v:shape id="_x0000_i1041" type="#_x0000_t75" style="width:79.9pt;height:17.85pt" o:ole="">
            <v:imagedata r:id="rId28" o:title=""/>
          </v:shape>
          <o:OLEObject Type="Embed" ProgID="Equation.DSMT4" ShapeID="_x0000_i1041" DrawAspect="Content" ObjectID="_1601711034" r:id="rId29"/>
        </w:object>
      </w:r>
    </w:p>
    <w:p w14:paraId="0F4D2A68" w14:textId="77777777" w:rsidR="00F24B90" w:rsidRPr="00880BC6" w:rsidRDefault="00F24B90" w:rsidP="00F24B90">
      <w:pPr>
        <w:spacing w:line="720" w:lineRule="auto"/>
        <w:ind w:left="720"/>
        <w:rPr>
          <w:rFonts w:ascii="Century Gothic" w:hAnsi="Century Gothic" w:cs="Century Gothic"/>
          <w:sz w:val="20"/>
          <w:szCs w:val="20"/>
        </w:rPr>
      </w:pPr>
    </w:p>
    <w:p w14:paraId="0F4D2A69" w14:textId="77777777" w:rsidR="003205EC" w:rsidRPr="00880BC6" w:rsidRDefault="003205EC" w:rsidP="00F24B90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 </w:t>
      </w:r>
      <w:r w:rsidR="009823AE" w:rsidRPr="00880BC6">
        <w:rPr>
          <w:rFonts w:ascii="Century Gothic" w:hAnsi="Century Gothic" w:cs="Century Gothic"/>
          <w:position w:val="-10"/>
          <w:sz w:val="20"/>
          <w:szCs w:val="20"/>
        </w:rPr>
        <w:object w:dxaOrig="1660" w:dyaOrig="360" w14:anchorId="0F4D2A98">
          <v:shape id="_x0000_i1042" type="#_x0000_t75" style="width:82.6pt;height:17.85pt" o:ole="">
            <v:imagedata r:id="rId30" o:title=""/>
          </v:shape>
          <o:OLEObject Type="Embed" ProgID="Equation.DSMT4" ShapeID="_x0000_i1042" DrawAspect="Content" ObjectID="_1601711035" r:id="rId31"/>
        </w:object>
      </w:r>
    </w:p>
    <w:p w14:paraId="0F4D2A6A" w14:textId="77777777" w:rsidR="003205EC" w:rsidRPr="00880BC6" w:rsidRDefault="003205EC" w:rsidP="00F24B90">
      <w:pPr>
        <w:spacing w:line="720" w:lineRule="auto"/>
        <w:rPr>
          <w:rFonts w:ascii="Century Gothic" w:hAnsi="Century Gothic" w:cs="Century Gothic"/>
          <w:sz w:val="20"/>
          <w:szCs w:val="20"/>
        </w:rPr>
      </w:pPr>
    </w:p>
    <w:p w14:paraId="0F4D2A6B" w14:textId="77777777" w:rsidR="00F24B90" w:rsidRPr="00880BC6" w:rsidRDefault="00F24B90" w:rsidP="00F24B90">
      <w:pPr>
        <w:spacing w:line="720" w:lineRule="auto"/>
        <w:rPr>
          <w:rFonts w:ascii="Century Gothic" w:hAnsi="Century Gothic" w:cs="Century Gothic"/>
          <w:sz w:val="20"/>
          <w:szCs w:val="20"/>
        </w:rPr>
        <w:sectPr w:rsidR="00F24B90" w:rsidRPr="00880BC6" w:rsidSect="000B24A5"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14:paraId="0F4D2A6C" w14:textId="77777777" w:rsidR="003205EC" w:rsidRPr="00880BC6" w:rsidRDefault="00880BC6" w:rsidP="00F24B90">
      <w:pPr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0F4D2A99">
          <v:rect id="_x0000_i1043" style="width:511.2pt;height:3pt" o:hralign="center" o:hrstd="t" o:hrnoshade="t" o:hr="t" fillcolor="black" stroked="f"/>
        </w:pict>
      </w:r>
      <w:r w:rsidR="003205EC" w:rsidRPr="00880BC6">
        <w:rPr>
          <w:rFonts w:ascii="Century Gothic" w:hAnsi="Century Gothic" w:cs="Century Gothic"/>
          <w:sz w:val="20"/>
          <w:szCs w:val="20"/>
        </w:rPr>
        <w:t>Change the equations to vertex form.</w:t>
      </w:r>
    </w:p>
    <w:p w14:paraId="0F4D2A6D" w14:textId="77777777" w:rsidR="003205EC" w:rsidRPr="00880BC6" w:rsidRDefault="003205EC" w:rsidP="00F24B90">
      <w:pPr>
        <w:rPr>
          <w:rFonts w:ascii="Century Gothic" w:hAnsi="Century Gothic" w:cs="Century Gothic"/>
          <w:sz w:val="20"/>
          <w:szCs w:val="20"/>
        </w:rPr>
      </w:pPr>
    </w:p>
    <w:p w14:paraId="0F4D2A6E" w14:textId="77777777" w:rsidR="003205EC" w:rsidRPr="00880BC6" w:rsidRDefault="003205EC" w:rsidP="0029797C">
      <w:pPr>
        <w:numPr>
          <w:ilvl w:val="0"/>
          <w:numId w:val="9"/>
        </w:numPr>
        <w:rPr>
          <w:rFonts w:ascii="Century Gothic" w:hAnsi="Century Gothic" w:cs="Century Gothic"/>
          <w:sz w:val="20"/>
          <w:szCs w:val="20"/>
        </w:rPr>
        <w:sectPr w:rsidR="003205EC" w:rsidRPr="00880BC6" w:rsidSect="000B24A5"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14:paraId="0F4D2A6F" w14:textId="77777777" w:rsidR="003205EC" w:rsidRPr="00880BC6" w:rsidRDefault="003205EC" w:rsidP="00F24B90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</w:t>
      </w:r>
      <w:r w:rsidRPr="00880BC6">
        <w:rPr>
          <w:rFonts w:ascii="Century Gothic" w:hAnsi="Century Gothic" w:cs="Century Gothic"/>
          <w:position w:val="-10"/>
          <w:sz w:val="20"/>
          <w:szCs w:val="20"/>
        </w:rPr>
        <w:object w:dxaOrig="1820" w:dyaOrig="360" w14:anchorId="0F4D2A9A">
          <v:shape id="_x0000_i1044" type="#_x0000_t75" style="width:91.2pt;height:17.85pt" o:ole="">
            <v:imagedata r:id="rId32" o:title=""/>
          </v:shape>
          <o:OLEObject Type="Embed" ProgID="Equation.DSMT4" ShapeID="_x0000_i1044" DrawAspect="Content" ObjectID="_1601711036" r:id="rId33"/>
        </w:object>
      </w:r>
    </w:p>
    <w:p w14:paraId="0F4D2A70" w14:textId="77777777" w:rsidR="00F24B90" w:rsidRPr="00880BC6" w:rsidRDefault="00F24B90" w:rsidP="00F24B90">
      <w:pPr>
        <w:spacing w:line="720" w:lineRule="auto"/>
        <w:ind w:left="720"/>
        <w:rPr>
          <w:rFonts w:ascii="Century Gothic" w:hAnsi="Century Gothic" w:cs="Century Gothic"/>
          <w:sz w:val="20"/>
          <w:szCs w:val="20"/>
        </w:rPr>
      </w:pPr>
    </w:p>
    <w:p w14:paraId="0F4D2A71" w14:textId="77777777" w:rsidR="003205EC" w:rsidRPr="00880BC6" w:rsidRDefault="003205EC" w:rsidP="00F24B90">
      <w:pPr>
        <w:numPr>
          <w:ilvl w:val="0"/>
          <w:numId w:val="9"/>
        </w:numPr>
        <w:spacing w:line="720" w:lineRule="auto"/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  </w:t>
      </w:r>
      <w:r w:rsidRPr="00880BC6">
        <w:rPr>
          <w:rFonts w:ascii="Century Gothic" w:hAnsi="Century Gothic" w:cs="Century Gothic"/>
          <w:position w:val="-10"/>
          <w:sz w:val="20"/>
          <w:szCs w:val="20"/>
        </w:rPr>
        <w:object w:dxaOrig="1620" w:dyaOrig="360" w14:anchorId="0F4D2A9B">
          <v:shape id="_x0000_i1045" type="#_x0000_t75" style="width:81.25pt;height:17.85pt" o:ole="">
            <v:imagedata r:id="rId34" o:title=""/>
          </v:shape>
          <o:OLEObject Type="Embed" ProgID="Equation.DSMT4" ShapeID="_x0000_i1045" DrawAspect="Content" ObjectID="_1601711037" r:id="rId35"/>
        </w:object>
      </w:r>
      <w:r w:rsidRPr="00880BC6">
        <w:rPr>
          <w:rFonts w:ascii="Century Gothic" w:hAnsi="Century Gothic" w:cs="Century Gothic"/>
          <w:sz w:val="20"/>
          <w:szCs w:val="20"/>
        </w:rPr>
        <w:tab/>
      </w:r>
    </w:p>
    <w:p w14:paraId="0F4D2A72" w14:textId="77777777" w:rsidR="003205EC" w:rsidRPr="00880BC6" w:rsidRDefault="003205EC" w:rsidP="00F24B90">
      <w:pPr>
        <w:spacing w:line="1200" w:lineRule="auto"/>
        <w:rPr>
          <w:rFonts w:ascii="Century Gothic" w:hAnsi="Century Gothic" w:cs="Century Gothic"/>
          <w:sz w:val="20"/>
          <w:szCs w:val="20"/>
        </w:rPr>
        <w:sectPr w:rsidR="003205EC" w:rsidRPr="00880BC6" w:rsidSect="000B24A5">
          <w:type w:val="continuous"/>
          <w:pgSz w:w="12240" w:h="15840"/>
          <w:pgMar w:top="1008" w:right="1008" w:bottom="720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14:paraId="0F4D2A73" w14:textId="77777777" w:rsidR="003205EC" w:rsidRPr="00880BC6" w:rsidRDefault="003205EC" w:rsidP="0029797C">
      <w:pPr>
        <w:rPr>
          <w:rFonts w:ascii="Century Gothic" w:hAnsi="Century Gothic" w:cs="Century Gothic"/>
          <w:sz w:val="20"/>
          <w:szCs w:val="20"/>
        </w:rPr>
      </w:pPr>
    </w:p>
    <w:p w14:paraId="0F4D2A74" w14:textId="77777777" w:rsidR="003205EC" w:rsidRPr="00880BC6" w:rsidRDefault="003205EC" w:rsidP="00FD46DD">
      <w:pPr>
        <w:tabs>
          <w:tab w:val="left" w:pos="270"/>
        </w:tabs>
        <w:rPr>
          <w:rFonts w:ascii="Century Gothic" w:hAnsi="Century Gothic" w:cs="Century Gothic"/>
          <w:sz w:val="20"/>
          <w:szCs w:val="20"/>
        </w:rPr>
      </w:pPr>
    </w:p>
    <w:p w14:paraId="0F4D2A75" w14:textId="7B7E1A71" w:rsidR="0063134F" w:rsidRPr="00880BC6" w:rsidRDefault="0063134F" w:rsidP="000D37B3">
      <w:pPr>
        <w:rPr>
          <w:rFonts w:ascii="Century Gothic" w:hAnsi="Century Gothic" w:cs="Century Gothic"/>
          <w:sz w:val="20"/>
          <w:szCs w:val="20"/>
        </w:rPr>
      </w:pPr>
    </w:p>
    <w:p w14:paraId="0F4D2A76" w14:textId="4EDD94A2" w:rsidR="0063134F" w:rsidRPr="00880BC6" w:rsidRDefault="00880BC6" w:rsidP="0063134F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00476AEC">
          <v:rect id="_x0000_i1146" style="width:511.2pt;height:3pt" o:hralign="center" o:hrstd="t" o:hrnoshade="t" o:hr="t" fillcolor="black" stroked="f"/>
        </w:pict>
      </w:r>
    </w:p>
    <w:p w14:paraId="0F4D2A77" w14:textId="0BEB7CEF" w:rsidR="001E4EC8" w:rsidRPr="00880BC6" w:rsidRDefault="00880BC6" w:rsidP="001E4EC8">
      <w:pPr>
        <w:numPr>
          <w:ilvl w:val="0"/>
          <w:numId w:val="9"/>
        </w:numPr>
        <w:tabs>
          <w:tab w:val="left" w:pos="270"/>
        </w:tabs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0F4D2A9D" wp14:editId="363521E7">
            <wp:simplePos x="0" y="0"/>
            <wp:positionH relativeFrom="margin">
              <wp:posOffset>2550795</wp:posOffset>
            </wp:positionH>
            <wp:positionV relativeFrom="paragraph">
              <wp:posOffset>142240</wp:posOffset>
            </wp:positionV>
            <wp:extent cx="1438275" cy="1438275"/>
            <wp:effectExtent l="0" t="0" r="9525" b="9525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B3AE2" w:rsidRPr="00880BC6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F4D2A9F" wp14:editId="0F4D2AA0">
                <wp:simplePos x="0" y="0"/>
                <wp:positionH relativeFrom="column">
                  <wp:posOffset>4864735</wp:posOffset>
                </wp:positionH>
                <wp:positionV relativeFrom="paragraph">
                  <wp:posOffset>243205</wp:posOffset>
                </wp:positionV>
                <wp:extent cx="1085850" cy="1019810"/>
                <wp:effectExtent l="0" t="3175" r="2540" b="0"/>
                <wp:wrapNone/>
                <wp:docPr id="1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85850" cy="1019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F4D2AC0" w14:textId="77777777" w:rsidR="001E4EC8" w:rsidRDefault="001E4EC8" w:rsidP="001E4EC8">
                            <w:pPr>
                              <w:autoSpaceDE w:val="0"/>
                              <w:autoSpaceDN w:val="0"/>
                              <w:adjustRightInd w:val="0"/>
                            </w:pPr>
                          </w:p>
                          <w:p w14:paraId="0F4D2AC1" w14:textId="77777777" w:rsidR="001E4EC8" w:rsidRDefault="001E4EC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4D2A9F" id="Text Box 76" o:spid="_x0000_s1031" type="#_x0000_t202" style="position:absolute;left:0;text-align:left;margin-left:383.05pt;margin-top:19.15pt;width:85.5pt;height:80.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" filled="f" stroked="f">
                <v:textbox>
                  <w:txbxContent>
                    <w:p w14:paraId="0F4D2AC0" w14:textId="77777777" w:rsidR="001E4EC8" w:rsidRDefault="001E4EC8" w:rsidP="001E4EC8">
                      <w:pPr>
                        <w:autoSpaceDE w:val="0"/>
                        <w:autoSpaceDN w:val="0"/>
                        <w:adjustRightInd w:val="0"/>
                      </w:pPr>
                    </w:p>
                    <w:p w14:paraId="0F4D2AC1" w14:textId="77777777" w:rsidR="001E4EC8" w:rsidRDefault="001E4EC8"/>
                  </w:txbxContent>
                </v:textbox>
              </v:shape>
            </w:pict>
          </mc:Fallback>
        </mc:AlternateContent>
      </w:r>
      <w:r w:rsidR="001E4EC8" w:rsidRPr="00880BC6">
        <w:rPr>
          <w:rFonts w:ascii="Century Gothic" w:hAnsi="Century Gothic" w:cs="Century Gothic"/>
          <w:sz w:val="20"/>
          <w:szCs w:val="20"/>
        </w:rPr>
        <w:t xml:space="preserve">Compare the vertex, </w:t>
      </w:r>
      <w:r w:rsidR="00EF3F38" w:rsidRPr="00880BC6">
        <w:rPr>
          <w:rFonts w:ascii="Century Gothic" w:hAnsi="Century Gothic" w:cs="Century Gothic"/>
          <w:sz w:val="20"/>
          <w:szCs w:val="20"/>
        </w:rPr>
        <w:t>y-intercept</w:t>
      </w:r>
      <w:r w:rsidR="001E4EC8" w:rsidRPr="00880BC6">
        <w:rPr>
          <w:rFonts w:ascii="Century Gothic" w:hAnsi="Century Gothic" w:cs="Century Gothic"/>
          <w:sz w:val="20"/>
          <w:szCs w:val="20"/>
        </w:rPr>
        <w:t>, and rate of change from x</w:t>
      </w:r>
      <w:r w:rsidR="001E4EC8" w:rsidRPr="00880BC6">
        <w:rPr>
          <w:rFonts w:ascii="Century Gothic" w:hAnsi="Century Gothic" w:cs="Century Gothic"/>
          <w:sz w:val="20"/>
          <w:szCs w:val="20"/>
          <w:vertAlign w:val="subscript"/>
        </w:rPr>
        <w:t>1</w:t>
      </w:r>
      <w:r w:rsidR="00EE3380" w:rsidRPr="00880BC6">
        <w:rPr>
          <w:rFonts w:ascii="Century Gothic" w:hAnsi="Century Gothic" w:cs="Century Gothic"/>
          <w:sz w:val="20"/>
          <w:szCs w:val="20"/>
        </w:rPr>
        <w:t xml:space="preserve"> = 1</w:t>
      </w:r>
      <w:r w:rsidR="001E4EC8" w:rsidRPr="00880BC6">
        <w:rPr>
          <w:rFonts w:ascii="Century Gothic" w:hAnsi="Century Gothic" w:cs="Century Gothic"/>
          <w:sz w:val="20"/>
          <w:szCs w:val="20"/>
        </w:rPr>
        <w:t xml:space="preserve"> to x</w:t>
      </w:r>
      <w:r w:rsidR="001E4EC8" w:rsidRPr="00880BC6">
        <w:rPr>
          <w:rFonts w:ascii="Century Gothic" w:hAnsi="Century Gothic" w:cs="Century Gothic"/>
          <w:sz w:val="20"/>
          <w:szCs w:val="20"/>
          <w:vertAlign w:val="subscript"/>
        </w:rPr>
        <w:t>2</w:t>
      </w:r>
      <w:r w:rsidR="00EE3380" w:rsidRPr="00880BC6">
        <w:rPr>
          <w:rFonts w:ascii="Century Gothic" w:hAnsi="Century Gothic" w:cs="Century Gothic"/>
          <w:sz w:val="20"/>
          <w:szCs w:val="20"/>
        </w:rPr>
        <w:t xml:space="preserve"> = 2</w:t>
      </w:r>
      <w:r w:rsidR="001E4EC8" w:rsidRPr="00880BC6">
        <w:rPr>
          <w:rFonts w:ascii="Century Gothic" w:hAnsi="Century Gothic" w:cs="Century Gothic"/>
          <w:sz w:val="20"/>
          <w:szCs w:val="20"/>
        </w:rPr>
        <w:t xml:space="preserve"> for the following functions.</w:t>
      </w:r>
    </w:p>
    <w:p w14:paraId="63172E64" w14:textId="6B4552DB" w:rsidR="00880BC6" w:rsidRDefault="001E4EC8" w:rsidP="00880BC6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ab/>
        <w:t xml:space="preserve">a) </w:t>
      </w:r>
      <w:r w:rsidR="00D72850" w:rsidRPr="00880BC6">
        <w:rPr>
          <w:rFonts w:ascii="Century Gothic" w:hAnsi="Century Gothic" w:cs="Century Gothic"/>
          <w:position w:val="-10"/>
          <w:sz w:val="20"/>
          <w:szCs w:val="20"/>
        </w:rPr>
        <w:object w:dxaOrig="1680" w:dyaOrig="360" w14:anchorId="0F4D2AA3">
          <v:shape id="_x0000_i1047" type="#_x0000_t75" style="width:84.6pt;height:17.85pt" o:ole="">
            <v:imagedata r:id="rId37" o:title=""/>
          </v:shape>
          <o:OLEObject Type="Embed" ProgID="Equation.DSMT4" ShapeID="_x0000_i1047" DrawAspect="Content" ObjectID="_1601711038" r:id="rId38"/>
        </w:object>
      </w:r>
      <w:r w:rsidRPr="00880BC6">
        <w:rPr>
          <w:rFonts w:ascii="Century Gothic" w:hAnsi="Century Gothic" w:cs="Century Gothic"/>
          <w:sz w:val="20"/>
          <w:szCs w:val="20"/>
        </w:rPr>
        <w:tab/>
      </w:r>
    </w:p>
    <w:p w14:paraId="5D88935E" w14:textId="0C59DFE6" w:rsidR="00880BC6" w:rsidRDefault="00880BC6" w:rsidP="00880BC6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</w:p>
    <w:p w14:paraId="6EEF3A2B" w14:textId="745C1DB8" w:rsidR="00880BC6" w:rsidRDefault="00880BC6" w:rsidP="00880BC6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</w:p>
    <w:p w14:paraId="0CED0B6A" w14:textId="7CDBA6D0" w:rsidR="00880BC6" w:rsidRDefault="00880BC6" w:rsidP="00880BC6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  <w:bookmarkStart w:id="0" w:name="_GoBack"/>
      <w:bookmarkEnd w:id="0"/>
    </w:p>
    <w:p w14:paraId="119B7A71" w14:textId="77777777" w:rsidR="00880BC6" w:rsidRPr="00880BC6" w:rsidRDefault="00880BC6" w:rsidP="00880BC6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</w:p>
    <w:p w14:paraId="0029632B" w14:textId="7783B977" w:rsidR="00880BC6" w:rsidRDefault="00880BC6" w:rsidP="0063134F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</w:p>
    <w:p w14:paraId="136EF9A7" w14:textId="79E77483" w:rsidR="00880BC6" w:rsidRDefault="00880BC6" w:rsidP="0063134F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</w:p>
    <w:p w14:paraId="3F6DB9A7" w14:textId="77777777" w:rsidR="00880BC6" w:rsidRPr="00880BC6" w:rsidRDefault="00880BC6" w:rsidP="0063134F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</w:p>
    <w:p w14:paraId="0DFC00AA" w14:textId="401B7F17" w:rsidR="00880BC6" w:rsidRPr="00880BC6" w:rsidRDefault="00880BC6" w:rsidP="0063134F">
      <w:pPr>
        <w:tabs>
          <w:tab w:val="left" w:pos="1260"/>
        </w:tabs>
        <w:rPr>
          <w:rFonts w:ascii="Century Gothic" w:hAnsi="Century Gothic" w:cs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pict w14:anchorId="5269CE48">
          <v:rect id="_x0000_i1147" style="width:511.2pt;height:3pt" o:hralign="center" o:hrstd="t" o:hrnoshade="t" o:hr="t" fillcolor="black" stroked="f"/>
        </w:pict>
      </w:r>
    </w:p>
    <w:p w14:paraId="13CA7883" w14:textId="77777777" w:rsidR="00880BC6" w:rsidRPr="00880BC6" w:rsidRDefault="00880BC6" w:rsidP="00880BC6">
      <w:pPr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 w:cs="Century Gothic"/>
          <w:sz w:val="20"/>
          <w:szCs w:val="20"/>
        </w:rPr>
        <w:t xml:space="preserve">13. </w:t>
      </w:r>
      <w:r w:rsidRPr="00880BC6">
        <w:rPr>
          <w:rFonts w:ascii="Century Gothic" w:hAnsi="Century Gothic"/>
          <w:sz w:val="20"/>
          <w:szCs w:val="20"/>
        </w:rPr>
        <w:t xml:space="preserve">Megan reads about a rocket whose path can be modeled by the function </w:t>
      </w:r>
    </w:p>
    <w:p w14:paraId="597DFDEC" w14:textId="77777777" w:rsidR="00880BC6" w:rsidRPr="00880BC6" w:rsidRDefault="00880BC6" w:rsidP="00880BC6">
      <w:pPr>
        <w:rPr>
          <w:rFonts w:ascii="Century Gothic" w:hAnsi="Century Gothic"/>
          <w:iCs/>
          <w:sz w:val="20"/>
          <w:szCs w:val="20"/>
        </w:rPr>
      </w:pPr>
    </w:p>
    <w:p w14:paraId="518339C0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/>
          <w:sz w:val="20"/>
          <w:szCs w:val="20"/>
        </w:rPr>
        <w:t xml:space="preserve">                                                </w:t>
      </w:r>
      <w:r w:rsidRPr="00880BC6">
        <w:rPr>
          <w:rFonts w:ascii="Century Gothic" w:hAnsi="Century Gothic"/>
          <w:b/>
          <w:sz w:val="20"/>
          <w:szCs w:val="20"/>
        </w:rPr>
        <w:t>h(t) = -16t</w:t>
      </w:r>
      <w:r w:rsidRPr="00880BC6">
        <w:rPr>
          <w:rFonts w:ascii="Century Gothic" w:hAnsi="Century Gothic"/>
          <w:b/>
          <w:sz w:val="20"/>
          <w:szCs w:val="20"/>
          <w:vertAlign w:val="superscript"/>
        </w:rPr>
        <w:t>2</w:t>
      </w:r>
      <w:r w:rsidRPr="00880BC6">
        <w:rPr>
          <w:rFonts w:ascii="Century Gothic" w:hAnsi="Century Gothic"/>
          <w:b/>
          <w:sz w:val="20"/>
          <w:szCs w:val="20"/>
        </w:rPr>
        <w:t xml:space="preserve"> + 180t + 15.</w:t>
      </w:r>
      <w:r w:rsidRPr="00880BC6">
        <w:rPr>
          <w:rFonts w:ascii="Century Gothic" w:hAnsi="Century Gothic"/>
          <w:sz w:val="20"/>
          <w:szCs w:val="20"/>
        </w:rPr>
        <w:t xml:space="preserve">     2 points each. </w:t>
      </w:r>
    </w:p>
    <w:p w14:paraId="324B4D9F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0DEDA28F" w14:textId="28BE8D70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/>
          <w:sz w:val="20"/>
          <w:szCs w:val="20"/>
        </w:rPr>
        <w:t>a. How long will it take the rocket to reach the ground?</w:t>
      </w:r>
      <w:r w:rsidRPr="00880BC6">
        <w:rPr>
          <w:rFonts w:ascii="Century Gothic" w:hAnsi="Century Gothic"/>
          <w:sz w:val="20"/>
          <w:szCs w:val="20"/>
        </w:rPr>
        <w:t xml:space="preserve">  </w:t>
      </w:r>
    </w:p>
    <w:p w14:paraId="0ED27769" w14:textId="3B3BC286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7EA25E2D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7081FA99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/>
          <w:sz w:val="20"/>
          <w:szCs w:val="20"/>
        </w:rPr>
        <w:t xml:space="preserve">  </w:t>
      </w:r>
    </w:p>
    <w:p w14:paraId="4CC8B963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/>
          <w:sz w:val="20"/>
          <w:szCs w:val="20"/>
        </w:rPr>
        <w:t xml:space="preserve">b. How high is the rocket after 10 seconds?           </w:t>
      </w:r>
    </w:p>
    <w:p w14:paraId="13650D5D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6E84B7EB" w14:textId="77777777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487C958A" w14:textId="0611DF70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/>
          <w:sz w:val="20"/>
          <w:szCs w:val="20"/>
        </w:rPr>
        <w:t xml:space="preserve">c. How long does it take the rocket to reach its maximum height? </w:t>
      </w:r>
    </w:p>
    <w:p w14:paraId="76B588AD" w14:textId="2D494F82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707BEF09" w14:textId="5D8E310A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</w:p>
    <w:p w14:paraId="32FC47BE" w14:textId="20417120" w:rsidR="00880BC6" w:rsidRPr="00880BC6" w:rsidRDefault="00880BC6" w:rsidP="00880BC6">
      <w:pPr>
        <w:pStyle w:val="NoSpacing"/>
        <w:rPr>
          <w:rFonts w:ascii="Century Gothic" w:hAnsi="Century Gothic"/>
          <w:sz w:val="20"/>
          <w:szCs w:val="20"/>
        </w:rPr>
      </w:pPr>
      <w:r w:rsidRPr="00880BC6">
        <w:rPr>
          <w:rFonts w:ascii="Century Gothic" w:hAnsi="Century Gothic"/>
          <w:sz w:val="20"/>
          <w:szCs w:val="20"/>
        </w:rPr>
        <w:t xml:space="preserve">d. What is the rocket’s maximum height? </w:t>
      </w:r>
    </w:p>
    <w:p w14:paraId="7FE002C1" w14:textId="77777777" w:rsidR="00880BC6" w:rsidRDefault="00880BC6" w:rsidP="00880BC6">
      <w:pPr>
        <w:pStyle w:val="NoSpacing"/>
        <w:rPr>
          <w:rFonts w:ascii="Century Gothic" w:hAnsi="Century Gothic"/>
          <w:sz w:val="24"/>
          <w:szCs w:val="24"/>
        </w:rPr>
      </w:pPr>
    </w:p>
    <w:p w14:paraId="4577B7B1" w14:textId="5EE4AEC7" w:rsidR="00880BC6" w:rsidRDefault="00880BC6" w:rsidP="00880BC6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                             </w:t>
      </w:r>
    </w:p>
    <w:p w14:paraId="1CCEE1BC" w14:textId="77777777" w:rsidR="00880BC6" w:rsidRDefault="00880BC6" w:rsidP="00880BC6">
      <w:pPr>
        <w:pStyle w:val="NoSpacing"/>
        <w:rPr>
          <w:rFonts w:ascii="Century Gothic" w:hAnsi="Century Gothic"/>
          <w:sz w:val="24"/>
          <w:szCs w:val="24"/>
        </w:rPr>
      </w:pPr>
    </w:p>
    <w:p w14:paraId="47B6BA5F" w14:textId="77777777" w:rsidR="00880BC6" w:rsidRDefault="00880BC6" w:rsidP="00880BC6">
      <w:pPr>
        <w:pStyle w:val="NoSpacing"/>
        <w:rPr>
          <w:rFonts w:ascii="Century Gothic" w:hAnsi="Century Gothic"/>
          <w:sz w:val="24"/>
          <w:szCs w:val="24"/>
        </w:rPr>
      </w:pPr>
    </w:p>
    <w:p w14:paraId="48189685" w14:textId="77777777" w:rsidR="00880BC6" w:rsidRDefault="00880BC6" w:rsidP="00880BC6">
      <w:pPr>
        <w:pStyle w:val="NoSpacing"/>
        <w:rPr>
          <w:rFonts w:ascii="Century Gothic" w:hAnsi="Century Gothic"/>
          <w:sz w:val="24"/>
          <w:szCs w:val="24"/>
        </w:rPr>
      </w:pPr>
    </w:p>
    <w:p w14:paraId="7D2ABB8F" w14:textId="3900143D" w:rsidR="00880BC6" w:rsidRDefault="00880BC6" w:rsidP="00880BC6">
      <w:pPr>
        <w:pStyle w:val="NoSpacing"/>
        <w:rPr>
          <w:rFonts w:ascii="Century Gothic" w:hAnsi="Century Gothic"/>
          <w:sz w:val="24"/>
          <w:szCs w:val="24"/>
        </w:rPr>
      </w:pPr>
    </w:p>
    <w:p w14:paraId="57B99FCC" w14:textId="0575D073" w:rsidR="00880BC6" w:rsidRPr="00523A66" w:rsidRDefault="00880BC6" w:rsidP="0063134F">
      <w:pPr>
        <w:tabs>
          <w:tab w:val="left" w:pos="1260"/>
        </w:tabs>
        <w:rPr>
          <w:rFonts w:ascii="Century Gothic" w:hAnsi="Century Gothic" w:cs="Century Gothic"/>
        </w:rPr>
      </w:pPr>
    </w:p>
    <w:sectPr w:rsidR="00880BC6" w:rsidRPr="00523A66" w:rsidSect="000B24A5">
      <w:type w:val="continuous"/>
      <w:pgSz w:w="12240" w:h="15840"/>
      <w:pgMar w:top="1008" w:right="1008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4D2AA6" w14:textId="77777777" w:rsidR="000F250D" w:rsidRDefault="000F250D">
      <w:r>
        <w:separator/>
      </w:r>
    </w:p>
  </w:endnote>
  <w:endnote w:type="continuationSeparator" w:id="0">
    <w:p w14:paraId="0F4D2AA7" w14:textId="77777777" w:rsidR="000F250D" w:rsidRDefault="000F25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4D2AA4" w14:textId="77777777" w:rsidR="000F250D" w:rsidRDefault="000F250D">
      <w:r>
        <w:separator/>
      </w:r>
    </w:p>
  </w:footnote>
  <w:footnote w:type="continuationSeparator" w:id="0">
    <w:p w14:paraId="0F4D2AA5" w14:textId="77777777" w:rsidR="000F250D" w:rsidRDefault="000F250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4D2AA8" w14:textId="77777777" w:rsidR="001E4EC8" w:rsidRPr="00523A66" w:rsidRDefault="000D37B3" w:rsidP="00523A66">
    <w:pPr>
      <w:pStyle w:val="Header"/>
      <w:tabs>
        <w:tab w:val="clear" w:pos="8640"/>
        <w:tab w:val="right" w:pos="10260"/>
      </w:tabs>
      <w:rPr>
        <w:rFonts w:ascii="Century Gothic" w:hAnsi="Century Gothic" w:cs="Century Gothic"/>
      </w:rPr>
    </w:pPr>
    <w:r>
      <w:rPr>
        <w:rFonts w:ascii="Century Gothic" w:hAnsi="Century Gothic" w:cs="Century Gothic"/>
      </w:rPr>
      <w:t xml:space="preserve">Algebra 1 </w:t>
    </w:r>
    <w:r>
      <w:rPr>
        <w:rFonts w:ascii="Century Gothic" w:hAnsi="Century Gothic" w:cs="Century Gothic"/>
      </w:rPr>
      <w:tab/>
    </w:r>
    <w:r w:rsidR="001E4EC8">
      <w:rPr>
        <w:rFonts w:ascii="Century Gothic" w:hAnsi="Century Gothic" w:cs="Century Gothic"/>
      </w:rPr>
      <w:t>Unit</w:t>
    </w:r>
    <w:r>
      <w:rPr>
        <w:rFonts w:ascii="Century Gothic" w:hAnsi="Century Gothic" w:cs="Century Gothic"/>
      </w:rPr>
      <w:t xml:space="preserve"> 3c</w:t>
    </w:r>
    <w:r w:rsidR="001E4EC8" w:rsidRPr="00504D61">
      <w:rPr>
        <w:rFonts w:ascii="Century Gothic" w:hAnsi="Century Gothic" w:cs="Century Gothic"/>
      </w:rPr>
      <w:t xml:space="preserve"> – </w:t>
    </w:r>
    <w:r w:rsidR="001E4EC8">
      <w:rPr>
        <w:rFonts w:ascii="Century Gothic" w:hAnsi="Century Gothic" w:cs="Century Gothic"/>
      </w:rPr>
      <w:t>Graphing Quadratics</w:t>
    </w:r>
    <w:r w:rsidR="001E4EC8">
      <w:rPr>
        <w:rFonts w:ascii="Century Gothic" w:hAnsi="Century Gothic" w:cs="Century Gothic"/>
      </w:rPr>
      <w:tab/>
      <w:t xml:space="preserve">Review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E0098E"/>
    <w:multiLevelType w:val="hybridMultilevel"/>
    <w:tmpl w:val="4D9480A4"/>
    <w:lvl w:ilvl="0" w:tplc="EF227AD2">
      <w:start w:val="5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2753581"/>
    <w:multiLevelType w:val="hybridMultilevel"/>
    <w:tmpl w:val="F43C5C2E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7B7285"/>
    <w:multiLevelType w:val="hybridMultilevel"/>
    <w:tmpl w:val="6D469E8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5BB3E29"/>
    <w:multiLevelType w:val="hybridMultilevel"/>
    <w:tmpl w:val="E4AEA0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6BD4B8C"/>
    <w:multiLevelType w:val="hybridMultilevel"/>
    <w:tmpl w:val="425C18E0"/>
    <w:lvl w:ilvl="0" w:tplc="B67409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8C12824"/>
    <w:multiLevelType w:val="hybridMultilevel"/>
    <w:tmpl w:val="CEFC48F0"/>
    <w:lvl w:ilvl="0" w:tplc="2438F0A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0D769EE"/>
    <w:multiLevelType w:val="hybridMultilevel"/>
    <w:tmpl w:val="094C22B8"/>
    <w:lvl w:ilvl="0" w:tplc="6A8E33E4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9384BF2"/>
    <w:multiLevelType w:val="hybridMultilevel"/>
    <w:tmpl w:val="C290A33C"/>
    <w:lvl w:ilvl="0" w:tplc="E6C490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eastAsia="Times New Roman" w:hAnsi="Century Gothic" w:cs="Century Gothic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E9E6785"/>
    <w:multiLevelType w:val="hybridMultilevel"/>
    <w:tmpl w:val="2DEE8F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D5C12B7"/>
    <w:multiLevelType w:val="hybridMultilevel"/>
    <w:tmpl w:val="7A188786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831294D"/>
    <w:multiLevelType w:val="hybridMultilevel"/>
    <w:tmpl w:val="6F544B84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3F11EF"/>
    <w:multiLevelType w:val="hybridMultilevel"/>
    <w:tmpl w:val="603E93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9C05733"/>
    <w:multiLevelType w:val="hybridMultilevel"/>
    <w:tmpl w:val="0FC2F0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BEA640E"/>
    <w:multiLevelType w:val="hybridMultilevel"/>
    <w:tmpl w:val="0C3CC40A"/>
    <w:lvl w:ilvl="0" w:tplc="6FC08476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39A470E"/>
    <w:multiLevelType w:val="hybridMultilevel"/>
    <w:tmpl w:val="A7B2F0CE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BD46BB1"/>
    <w:multiLevelType w:val="hybridMultilevel"/>
    <w:tmpl w:val="54943A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D3D07CA"/>
    <w:multiLevelType w:val="hybridMultilevel"/>
    <w:tmpl w:val="0430260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0050409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</w:rPr>
    </w:lvl>
    <w:lvl w:ilvl="4" w:tplc="00030409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0050409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Symbol" w:hint="default"/>
      </w:rPr>
    </w:lvl>
    <w:lvl w:ilvl="7" w:tplc="00030409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0050409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Wingdings" w:hint="default"/>
      </w:rPr>
    </w:lvl>
  </w:abstractNum>
  <w:abstractNum w:abstractNumId="18" w15:restartNumberingAfterBreak="0">
    <w:nsid w:val="789E1967"/>
    <w:multiLevelType w:val="hybridMultilevel"/>
    <w:tmpl w:val="3EEAF7B2"/>
    <w:lvl w:ilvl="0" w:tplc="E364F770">
      <w:start w:val="2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79AD37B3"/>
    <w:multiLevelType w:val="hybridMultilevel"/>
    <w:tmpl w:val="1EF29B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AD80C89"/>
    <w:multiLevelType w:val="hybridMultilevel"/>
    <w:tmpl w:val="4E6628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6"/>
  </w:num>
  <w:num w:numId="3">
    <w:abstractNumId w:val="5"/>
  </w:num>
  <w:num w:numId="4">
    <w:abstractNumId w:val="13"/>
  </w:num>
  <w:num w:numId="5">
    <w:abstractNumId w:val="0"/>
  </w:num>
  <w:num w:numId="6">
    <w:abstractNumId w:val="4"/>
  </w:num>
  <w:num w:numId="7">
    <w:abstractNumId w:val="17"/>
  </w:num>
  <w:num w:numId="8">
    <w:abstractNumId w:val="12"/>
  </w:num>
  <w:num w:numId="9">
    <w:abstractNumId w:val="7"/>
  </w:num>
  <w:num w:numId="10">
    <w:abstractNumId w:val="19"/>
  </w:num>
  <w:num w:numId="11">
    <w:abstractNumId w:val="2"/>
  </w:num>
  <w:num w:numId="12">
    <w:abstractNumId w:val="8"/>
  </w:num>
  <w:num w:numId="13">
    <w:abstractNumId w:val="15"/>
  </w:num>
  <w:num w:numId="14">
    <w:abstractNumId w:val="16"/>
  </w:num>
  <w:num w:numId="15">
    <w:abstractNumId w:val="11"/>
  </w:num>
  <w:num w:numId="16">
    <w:abstractNumId w:val="20"/>
  </w:num>
  <w:num w:numId="17">
    <w:abstractNumId w:val="3"/>
  </w:num>
  <w:num w:numId="18">
    <w:abstractNumId w:val="1"/>
  </w:num>
  <w:num w:numId="19">
    <w:abstractNumId w:val="14"/>
  </w:num>
  <w:num w:numId="20">
    <w:abstractNumId w:val="10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257"/>
    <w:rsid w:val="000006A7"/>
    <w:rsid w:val="000135A4"/>
    <w:rsid w:val="00054228"/>
    <w:rsid w:val="0008729A"/>
    <w:rsid w:val="00093C08"/>
    <w:rsid w:val="000B24A5"/>
    <w:rsid w:val="000D37B3"/>
    <w:rsid w:val="000F15DE"/>
    <w:rsid w:val="000F250D"/>
    <w:rsid w:val="000F6156"/>
    <w:rsid w:val="00163C83"/>
    <w:rsid w:val="001B665C"/>
    <w:rsid w:val="001D2EC1"/>
    <w:rsid w:val="001D47BE"/>
    <w:rsid w:val="001E4EC8"/>
    <w:rsid w:val="002267EE"/>
    <w:rsid w:val="002345A9"/>
    <w:rsid w:val="002650F5"/>
    <w:rsid w:val="0028657F"/>
    <w:rsid w:val="00292E4B"/>
    <w:rsid w:val="0029797C"/>
    <w:rsid w:val="003205EC"/>
    <w:rsid w:val="00340BCD"/>
    <w:rsid w:val="003F5FE6"/>
    <w:rsid w:val="00405F71"/>
    <w:rsid w:val="004639A5"/>
    <w:rsid w:val="004A01C9"/>
    <w:rsid w:val="004D34D8"/>
    <w:rsid w:val="004D4AB7"/>
    <w:rsid w:val="00504D61"/>
    <w:rsid w:val="00505605"/>
    <w:rsid w:val="00523A66"/>
    <w:rsid w:val="0053214E"/>
    <w:rsid w:val="00533783"/>
    <w:rsid w:val="0054683E"/>
    <w:rsid w:val="0054753F"/>
    <w:rsid w:val="005C47EA"/>
    <w:rsid w:val="005F42A6"/>
    <w:rsid w:val="00631164"/>
    <w:rsid w:val="0063134F"/>
    <w:rsid w:val="006528BA"/>
    <w:rsid w:val="006A1336"/>
    <w:rsid w:val="006B3AE2"/>
    <w:rsid w:val="007140D9"/>
    <w:rsid w:val="00737035"/>
    <w:rsid w:val="00791338"/>
    <w:rsid w:val="00793CE8"/>
    <w:rsid w:val="00795685"/>
    <w:rsid w:val="007A1B3A"/>
    <w:rsid w:val="007A2B5B"/>
    <w:rsid w:val="007D57E2"/>
    <w:rsid w:val="00852DF1"/>
    <w:rsid w:val="008613B6"/>
    <w:rsid w:val="00880BC6"/>
    <w:rsid w:val="008B0C6B"/>
    <w:rsid w:val="008B6AF8"/>
    <w:rsid w:val="00935266"/>
    <w:rsid w:val="0095706D"/>
    <w:rsid w:val="009823AE"/>
    <w:rsid w:val="009F4E5D"/>
    <w:rsid w:val="00AC71A1"/>
    <w:rsid w:val="00B06501"/>
    <w:rsid w:val="00B304E5"/>
    <w:rsid w:val="00B82E8E"/>
    <w:rsid w:val="00BC2C77"/>
    <w:rsid w:val="00C02A20"/>
    <w:rsid w:val="00C03257"/>
    <w:rsid w:val="00C72CA2"/>
    <w:rsid w:val="00C81EE0"/>
    <w:rsid w:val="00CC4172"/>
    <w:rsid w:val="00D14F59"/>
    <w:rsid w:val="00D34094"/>
    <w:rsid w:val="00D6151F"/>
    <w:rsid w:val="00D72850"/>
    <w:rsid w:val="00DB5CDB"/>
    <w:rsid w:val="00DC4C73"/>
    <w:rsid w:val="00DC5649"/>
    <w:rsid w:val="00E136C9"/>
    <w:rsid w:val="00E32C13"/>
    <w:rsid w:val="00E631EA"/>
    <w:rsid w:val="00EE3380"/>
    <w:rsid w:val="00EF3F38"/>
    <w:rsid w:val="00F24B90"/>
    <w:rsid w:val="00F40D5E"/>
    <w:rsid w:val="00F43D1B"/>
    <w:rsid w:val="00F47EE4"/>
    <w:rsid w:val="00F62EF1"/>
    <w:rsid w:val="00FB2D38"/>
    <w:rsid w:val="00FB60C8"/>
    <w:rsid w:val="00FC6977"/>
    <w:rsid w:val="00FD46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  <w14:docId w14:val="0F4D2A3F"/>
  <w15:docId w15:val="{2C82F799-6555-4141-8C34-A072372F2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E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D14F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99"/>
    <w:rsid w:val="00340BCD"/>
    <w:rPr>
      <w:rFonts w:ascii="Arial" w:hAnsi="Arial" w:cs="Arial"/>
      <w:b/>
      <w:bCs/>
      <w:sz w:val="22"/>
      <w:szCs w:val="22"/>
    </w:rPr>
  </w:style>
  <w:style w:type="character" w:customStyle="1" w:styleId="BodyTextChar">
    <w:name w:val="Body Text Char"/>
    <w:link w:val="BodyText"/>
    <w:uiPriority w:val="99"/>
    <w:semiHidden/>
    <w:rsid w:val="00537141"/>
    <w:rPr>
      <w:sz w:val="24"/>
      <w:szCs w:val="24"/>
    </w:rPr>
  </w:style>
  <w:style w:type="paragraph" w:styleId="Header">
    <w:name w:val="header"/>
    <w:basedOn w:val="Normal"/>
    <w:link w:val="HeaderChar"/>
    <w:uiPriority w:val="99"/>
    <w:rsid w:val="00523A66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537141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523A66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537141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34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3134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3134F"/>
    <w:pPr>
      <w:ind w:left="720"/>
    </w:pPr>
  </w:style>
  <w:style w:type="paragraph" w:styleId="NoSpacing">
    <w:name w:val="No Spacing"/>
    <w:uiPriority w:val="1"/>
    <w:qFormat/>
    <w:rsid w:val="00880BC6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840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39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23907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3907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32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47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21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fontTable" Target="fontTable.xml"/><Relationship Id="rId21" Type="http://schemas.openxmlformats.org/officeDocument/2006/relationships/header" Target="header1.xml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67A246-1148-4B23-9A3C-CF7B3248FB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217</Words>
  <Characters>124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II                                              Name __________________________</vt:lpstr>
    </vt:vector>
  </TitlesOfParts>
  <Company>Cobb County School District</Company>
  <LinksUpToDate>false</LinksUpToDate>
  <CharactersWithSpaces>1458</CharactersWithSpaces>
  <SharedDoc>false</SharedDoc>
  <HLinks>
    <vt:vector size="24" baseType="variant">
      <vt:variant>
        <vt:i4>2818174</vt:i4>
      </vt:variant>
      <vt:variant>
        <vt:i4>-1</vt:i4>
      </vt:variant>
      <vt:variant>
        <vt:i4>1032</vt:i4>
      </vt:variant>
      <vt:variant>
        <vt:i4>1</vt:i4>
      </vt:variant>
      <vt:variant>
        <vt:lpwstr>C:\Program Files\TI Education\TI InterActive!\TIIimagefile22748.gif</vt:lpwstr>
      </vt:variant>
      <vt:variant>
        <vt:lpwstr/>
      </vt:variant>
      <vt:variant>
        <vt:i4>2883698</vt:i4>
      </vt:variant>
      <vt:variant>
        <vt:i4>-1</vt:i4>
      </vt:variant>
      <vt:variant>
        <vt:i4>1035</vt:i4>
      </vt:variant>
      <vt:variant>
        <vt:i4>1</vt:i4>
      </vt:variant>
      <vt:variant>
        <vt:lpwstr>C:\Program Files\TI Education\TI InterActive!\TIIimagefile23526.gif</vt:lpwstr>
      </vt:variant>
      <vt:variant>
        <vt:lpwstr/>
      </vt:variant>
      <vt:variant>
        <vt:i4>2818170</vt:i4>
      </vt:variant>
      <vt:variant>
        <vt:i4>-1</vt:i4>
      </vt:variant>
      <vt:variant>
        <vt:i4>1039</vt:i4>
      </vt:variant>
      <vt:variant>
        <vt:i4>1</vt:i4>
      </vt:variant>
      <vt:variant>
        <vt:lpwstr>C:\Program Files\TI Education\TI InterActive!\TIIimagefile11870.gif</vt:lpwstr>
      </vt:variant>
      <vt:variant>
        <vt:lpwstr/>
      </vt:variant>
      <vt:variant>
        <vt:i4>6619232</vt:i4>
      </vt:variant>
      <vt:variant>
        <vt:i4>-1</vt:i4>
      </vt:variant>
      <vt:variant>
        <vt:i4>1045</vt:i4>
      </vt:variant>
      <vt:variant>
        <vt:i4>1</vt:i4>
      </vt:variant>
      <vt:variant>
        <vt:lpwstr>C:\Program Files\TI Education\TI InterActive!\TIIimagefile1927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I                                              Name __________________________</dc:title>
  <dc:creator>Cobb County School District</dc:creator>
  <cp:lastModifiedBy>Megan Walsh</cp:lastModifiedBy>
  <cp:revision>3</cp:revision>
  <cp:lastPrinted>2014-01-27T15:15:00Z</cp:lastPrinted>
  <dcterms:created xsi:type="dcterms:W3CDTF">2017-03-15T17:19:00Z</dcterms:created>
  <dcterms:modified xsi:type="dcterms:W3CDTF">2018-10-22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